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5CED78" w14:textId="52D85384" w:rsidR="006B39AE" w:rsidRDefault="006B39AE" w:rsidP="00834583">
      <w:pPr>
        <w:spacing w:after="120"/>
      </w:pPr>
      <w:bookmarkStart w:id="0" w:name="_Hlk76484104"/>
      <w:bookmarkEnd w:id="0"/>
    </w:p>
    <w:p w14:paraId="78559B30" w14:textId="4C6B7E47" w:rsidR="006B39AE" w:rsidRDefault="006B39AE" w:rsidP="000C1980"/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1C61B005" w14:textId="44588D47" w:rsidR="009642C6" w:rsidRPr="009642C6" w:rsidRDefault="008E06F0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9642C6" w:rsidRPr="009642C6">
        <w:rPr>
          <w:b/>
          <w:bCs/>
          <w:sz w:val="72"/>
          <w:szCs w:val="72"/>
        </w:rPr>
        <w:t xml:space="preserve"> 9</w:t>
      </w:r>
    </w:p>
    <w:p w14:paraId="62724F92" w14:textId="1C26ED13" w:rsidR="00867A6C" w:rsidRPr="009642C6" w:rsidRDefault="007314CA" w:rsidP="00334A2D">
      <w:pPr>
        <w:pStyle w:val="Heading1"/>
        <w:jc w:val="center"/>
        <w:rPr>
          <w:b/>
          <w:bCs/>
          <w:sz w:val="72"/>
          <w:szCs w:val="72"/>
        </w:rPr>
      </w:pPr>
      <w:r w:rsidRPr="009642C6">
        <w:rPr>
          <w:b/>
          <w:bCs/>
          <w:sz w:val="72"/>
          <w:szCs w:val="72"/>
        </w:rPr>
        <w:t>Constant</w:t>
      </w:r>
      <w:r w:rsidR="008A2F4F" w:rsidRPr="009642C6">
        <w:rPr>
          <w:b/>
          <w:bCs/>
          <w:sz w:val="72"/>
          <w:szCs w:val="72"/>
        </w:rPr>
        <w:t xml:space="preserve"> </w:t>
      </w:r>
      <w:r w:rsidRPr="009642C6">
        <w:rPr>
          <w:b/>
          <w:bCs/>
          <w:sz w:val="72"/>
          <w:szCs w:val="72"/>
        </w:rPr>
        <w:t>Accelerat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5334B5FB" w14:textId="77777777" w:rsidR="009642C6" w:rsidRDefault="000A7FC6" w:rsidP="009642C6">
      <w:pPr>
        <w:pStyle w:val="Heading1"/>
        <w:spacing w:before="0"/>
        <w:jc w:val="center"/>
        <w:rPr>
          <w:sz w:val="56"/>
          <w:szCs w:val="56"/>
        </w:rPr>
      </w:pPr>
      <w:bookmarkStart w:id="1" w:name="_Hlk72937975"/>
      <w:r w:rsidRPr="009642C6">
        <w:rPr>
          <w:sz w:val="56"/>
          <w:szCs w:val="56"/>
        </w:rPr>
        <w:t>Bronze</w:t>
      </w:r>
      <w:r w:rsidR="003E62F8" w:rsidRPr="009642C6">
        <w:rPr>
          <w:sz w:val="56"/>
          <w:szCs w:val="56"/>
        </w:rPr>
        <w:t>,</w:t>
      </w:r>
      <w:r w:rsidR="008A2F4F" w:rsidRPr="009642C6">
        <w:rPr>
          <w:sz w:val="56"/>
          <w:szCs w:val="56"/>
        </w:rPr>
        <w:t xml:space="preserve"> </w:t>
      </w:r>
      <w:r w:rsidRPr="009642C6">
        <w:rPr>
          <w:sz w:val="56"/>
          <w:szCs w:val="56"/>
        </w:rPr>
        <w:t>Silver</w:t>
      </w:r>
      <w:r w:rsidR="003E62F8" w:rsidRPr="009642C6">
        <w:rPr>
          <w:sz w:val="56"/>
          <w:szCs w:val="56"/>
        </w:rPr>
        <w:t>,</w:t>
      </w:r>
      <w:r w:rsidR="008A2F4F" w:rsidRPr="009642C6">
        <w:rPr>
          <w:sz w:val="56"/>
          <w:szCs w:val="56"/>
        </w:rPr>
        <w:t xml:space="preserve"> </w:t>
      </w:r>
      <w:r w:rsidRPr="009642C6">
        <w:rPr>
          <w:sz w:val="56"/>
          <w:szCs w:val="56"/>
        </w:rPr>
        <w:t>Gold</w:t>
      </w:r>
      <w:r w:rsidR="008A2F4F" w:rsidRPr="009642C6">
        <w:rPr>
          <w:sz w:val="56"/>
          <w:szCs w:val="56"/>
        </w:rPr>
        <w:t xml:space="preserve"> </w:t>
      </w:r>
      <w:bookmarkEnd w:id="1"/>
    </w:p>
    <w:p w14:paraId="43B6C85A" w14:textId="77777777" w:rsidR="009642C6" w:rsidRDefault="00867A6C" w:rsidP="009642C6">
      <w:pPr>
        <w:pStyle w:val="Heading1"/>
        <w:spacing w:before="0"/>
        <w:jc w:val="center"/>
        <w:rPr>
          <w:sz w:val="56"/>
          <w:szCs w:val="56"/>
        </w:rPr>
      </w:pPr>
      <w:r w:rsidRPr="009642C6">
        <w:rPr>
          <w:sz w:val="56"/>
          <w:szCs w:val="56"/>
        </w:rPr>
        <w:t>Worksheets</w:t>
      </w:r>
      <w:r w:rsidR="008A2F4F" w:rsidRPr="009642C6">
        <w:rPr>
          <w:sz w:val="56"/>
          <w:szCs w:val="56"/>
        </w:rPr>
        <w:t xml:space="preserve"> </w:t>
      </w:r>
      <w:r w:rsidRPr="009642C6">
        <w:rPr>
          <w:sz w:val="56"/>
          <w:szCs w:val="56"/>
        </w:rPr>
        <w:t>for</w:t>
      </w:r>
      <w:r w:rsidR="008A2F4F" w:rsidRPr="009642C6">
        <w:rPr>
          <w:sz w:val="56"/>
          <w:szCs w:val="56"/>
        </w:rPr>
        <w:t xml:space="preserve"> </w:t>
      </w:r>
    </w:p>
    <w:p w14:paraId="6C7DBC98" w14:textId="5C39CD70" w:rsidR="00962B0F" w:rsidRPr="009642C6" w:rsidRDefault="00867A6C" w:rsidP="009642C6">
      <w:pPr>
        <w:pStyle w:val="Heading1"/>
        <w:spacing w:before="0"/>
        <w:jc w:val="center"/>
        <w:rPr>
          <w:sz w:val="56"/>
          <w:szCs w:val="56"/>
        </w:rPr>
      </w:pPr>
      <w:r w:rsidRPr="009642C6">
        <w:rPr>
          <w:sz w:val="56"/>
          <w:szCs w:val="56"/>
        </w:rPr>
        <w:t>AS</w:t>
      </w:r>
      <w:r w:rsidR="008A2F4F" w:rsidRPr="009642C6">
        <w:rPr>
          <w:sz w:val="56"/>
          <w:szCs w:val="56"/>
        </w:rPr>
        <w:t xml:space="preserve"> </w:t>
      </w:r>
      <w:r w:rsidR="009642C6">
        <w:rPr>
          <w:sz w:val="56"/>
          <w:szCs w:val="56"/>
        </w:rPr>
        <w:t xml:space="preserve">Level </w:t>
      </w:r>
      <w:r w:rsidRPr="009642C6">
        <w:rPr>
          <w:sz w:val="56"/>
          <w:szCs w:val="56"/>
        </w:rPr>
        <w:t>Mathematics</w:t>
      </w:r>
    </w:p>
    <w:p w14:paraId="25703289" w14:textId="77777777" w:rsidR="00962B0F" w:rsidRDefault="00962B0F" w:rsidP="009642C6">
      <w:pPr>
        <w:pStyle w:val="Heading1"/>
        <w:spacing w:before="0"/>
      </w:pPr>
    </w:p>
    <w:p w14:paraId="317075BD" w14:textId="77777777" w:rsidR="007D778A" w:rsidRDefault="007D778A" w:rsidP="007D778A"/>
    <w:p w14:paraId="0BF475F4" w14:textId="5C4F6EAF" w:rsidR="007D778A" w:rsidRPr="007D778A" w:rsidRDefault="007D778A" w:rsidP="007D778A">
      <w:pPr>
        <w:sectPr w:rsidR="007D778A" w:rsidRPr="007D778A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6B7753A1" w:rsidR="000868D2" w:rsidRPr="008531AA" w:rsidRDefault="003521BC" w:rsidP="008531AA">
      <w:pPr>
        <w:pStyle w:val="Heading1"/>
      </w:pPr>
      <w:r>
        <w:lastRenderedPageBreak/>
        <w:t>Teacher</w:t>
      </w:r>
      <w:r w:rsidR="008A2F4F">
        <w:t xml:space="preserve"> </w:t>
      </w:r>
      <w:r>
        <w:t>Notes</w:t>
      </w:r>
    </w:p>
    <w:p w14:paraId="5AD360FA" w14:textId="038B240A" w:rsidR="003521BC" w:rsidRDefault="003521BC">
      <w:r>
        <w:t>These</w:t>
      </w:r>
      <w:r w:rsidR="008A2F4F">
        <w:t xml:space="preserve"> </w:t>
      </w:r>
      <w:r>
        <w:t>Bronze,</w:t>
      </w:r>
      <w:r w:rsidR="008A2F4F">
        <w:t xml:space="preserve"> </w:t>
      </w:r>
      <w:r>
        <w:t>Silver</w:t>
      </w:r>
      <w:r w:rsidR="008A2F4F">
        <w:t xml:space="preserve"> </w:t>
      </w:r>
      <w:r>
        <w:t>and</w:t>
      </w:r>
      <w:r w:rsidR="008A2F4F">
        <w:t xml:space="preserve"> </w:t>
      </w:r>
      <w:r>
        <w:t>Gold</w:t>
      </w:r>
      <w:r w:rsidR="008A2F4F">
        <w:t xml:space="preserve"> </w:t>
      </w:r>
      <w:r>
        <w:t>worksheets</w:t>
      </w:r>
      <w:r w:rsidR="008A2F4F">
        <w:t xml:space="preserve"> </w:t>
      </w:r>
      <w:r>
        <w:t>are</w:t>
      </w:r>
      <w:r w:rsidR="008A2F4F">
        <w:t xml:space="preserve"> </w:t>
      </w:r>
      <w:r>
        <w:t>designed</w:t>
      </w:r>
      <w:r w:rsidR="008A2F4F">
        <w:t xml:space="preserve"> </w:t>
      </w:r>
      <w:r>
        <w:t>to</w:t>
      </w:r>
      <w:r w:rsidR="008A2F4F">
        <w:t xml:space="preserve"> </w:t>
      </w:r>
      <w:r>
        <w:t>be</w:t>
      </w:r>
      <w:r w:rsidR="008A2F4F">
        <w:t xml:space="preserve"> </w:t>
      </w:r>
      <w:r>
        <w:t>used</w:t>
      </w:r>
      <w:r w:rsidR="008A2F4F">
        <w:t xml:space="preserve"> </w:t>
      </w:r>
      <w:r w:rsidR="0061382D">
        <w:t>either</w:t>
      </w:r>
      <w:r w:rsidR="008A2F4F">
        <w:t xml:space="preserve"> </w:t>
      </w:r>
      <w:r>
        <w:t>straight</w:t>
      </w:r>
      <w:r w:rsidR="008A2F4F">
        <w:t xml:space="preserve"> </w:t>
      </w:r>
      <w:r>
        <w:t>after</w:t>
      </w:r>
      <w:r w:rsidR="008A2F4F">
        <w:t xml:space="preserve"> </w:t>
      </w:r>
      <w:r>
        <w:t>the</w:t>
      </w:r>
      <w:r w:rsidR="008A2F4F">
        <w:t xml:space="preserve"> </w:t>
      </w:r>
      <w:r>
        <w:t>content</w:t>
      </w:r>
      <w:r w:rsidR="008A2F4F">
        <w:t xml:space="preserve"> </w:t>
      </w:r>
      <w:r>
        <w:t>has</w:t>
      </w:r>
      <w:r w:rsidR="008A2F4F">
        <w:t xml:space="preserve"> </w:t>
      </w:r>
      <w:r>
        <w:t>been</w:t>
      </w:r>
      <w:r w:rsidR="008A2F4F">
        <w:t xml:space="preserve"> </w:t>
      </w:r>
      <w:r>
        <w:t>taught</w:t>
      </w:r>
      <w:r w:rsidR="008A2F4F">
        <w:t xml:space="preserve"> </w:t>
      </w:r>
      <w:r>
        <w:t>or</w:t>
      </w:r>
      <w:r w:rsidR="008A2F4F">
        <w:t xml:space="preserve"> </w:t>
      </w:r>
      <w:r>
        <w:t>as</w:t>
      </w:r>
      <w:r w:rsidR="008A2F4F">
        <w:t xml:space="preserve"> </w:t>
      </w:r>
      <w:r>
        <w:t>part</w:t>
      </w:r>
      <w:r w:rsidR="008A2F4F">
        <w:t xml:space="preserve"> </w:t>
      </w:r>
      <w:r>
        <w:t>of</w:t>
      </w:r>
      <w:r w:rsidR="008A2F4F">
        <w:t xml:space="preserve"> </w:t>
      </w:r>
      <w:r>
        <w:t>a</w:t>
      </w:r>
      <w:r w:rsidR="008A2F4F">
        <w:t xml:space="preserve"> </w:t>
      </w:r>
      <w:r>
        <w:t>skills</w:t>
      </w:r>
      <w:r w:rsidR="008A2F4F">
        <w:t xml:space="preserve"> </w:t>
      </w:r>
      <w:r>
        <w:t>gap</w:t>
      </w:r>
      <w:r w:rsidR="008A2F4F">
        <w:t xml:space="preserve"> </w:t>
      </w:r>
      <w:r>
        <w:t>analysis,</w:t>
      </w:r>
      <w:r w:rsidR="008A2F4F">
        <w:t xml:space="preserve"> </w:t>
      </w:r>
      <w:r>
        <w:t>especially</w:t>
      </w:r>
      <w:r w:rsidR="008A2F4F">
        <w:t xml:space="preserve"> </w:t>
      </w:r>
      <w:r>
        <w:t>as</w:t>
      </w:r>
      <w:r w:rsidR="008A2F4F">
        <w:t xml:space="preserve"> </w:t>
      </w:r>
      <w:r>
        <w:t>students</w:t>
      </w:r>
      <w:r w:rsidR="008A2F4F">
        <w:t xml:space="preserve"> </w:t>
      </w:r>
      <w:r>
        <w:t>move</w:t>
      </w:r>
      <w:r w:rsidR="008A2F4F">
        <w:t xml:space="preserve"> </w:t>
      </w:r>
      <w:r>
        <w:t>into</w:t>
      </w:r>
      <w:r w:rsidR="008A2F4F">
        <w:t xml:space="preserve"> </w:t>
      </w:r>
      <w:r>
        <w:t>year</w:t>
      </w:r>
      <w:r w:rsidR="008A2F4F">
        <w:t xml:space="preserve"> </w:t>
      </w:r>
      <w:r>
        <w:t>13.</w:t>
      </w:r>
    </w:p>
    <w:p w14:paraId="756E8746" w14:textId="77C0C50C" w:rsidR="003521BC" w:rsidRDefault="003521BC">
      <w:r>
        <w:t>They</w:t>
      </w:r>
      <w:r w:rsidR="008A2F4F">
        <w:t xml:space="preserve"> </w:t>
      </w:r>
      <w:r>
        <w:t>are</w:t>
      </w:r>
      <w:r w:rsidR="008A2F4F">
        <w:t xml:space="preserve"> </w:t>
      </w:r>
      <w:r>
        <w:t>drawn</w:t>
      </w:r>
      <w:r w:rsidR="008A2F4F">
        <w:t xml:space="preserve"> </w:t>
      </w:r>
      <w:r>
        <w:t>from</w:t>
      </w:r>
      <w:r w:rsidR="008A2F4F">
        <w:t xml:space="preserve"> </w:t>
      </w:r>
      <w:r>
        <w:t>the</w:t>
      </w:r>
      <w:r w:rsidR="008A2F4F">
        <w:t xml:space="preserve"> </w:t>
      </w:r>
      <w:r>
        <w:t>latest</w:t>
      </w:r>
      <w:r w:rsidR="008A2F4F">
        <w:t xml:space="preserve"> </w:t>
      </w:r>
      <w:r>
        <w:t>specification</w:t>
      </w:r>
      <w:r w:rsidR="008A2F4F">
        <w:t xml:space="preserve"> </w:t>
      </w:r>
      <w:r>
        <w:t>questions</w:t>
      </w:r>
      <w:r w:rsidR="008A2F4F">
        <w:t xml:space="preserve"> </w:t>
      </w:r>
      <w:r>
        <w:t>and</w:t>
      </w:r>
      <w:r w:rsidR="008A2F4F">
        <w:t xml:space="preserve"> </w:t>
      </w:r>
      <w:r>
        <w:t>legacy</w:t>
      </w:r>
      <w:r w:rsidR="008A2F4F">
        <w:t xml:space="preserve"> </w:t>
      </w:r>
      <w:r>
        <w:t>questions.</w:t>
      </w:r>
      <w:r w:rsidR="008A2F4F">
        <w:t xml:space="preserve"> </w:t>
      </w:r>
      <w:r w:rsidR="0061382D">
        <w:t>The</w:t>
      </w:r>
      <w:r w:rsidR="008A2F4F">
        <w:t xml:space="preserve"> </w:t>
      </w:r>
      <w:r w:rsidR="0061382D">
        <w:t>papers</w:t>
      </w:r>
      <w:r w:rsidR="008A2F4F">
        <w:t xml:space="preserve"> </w:t>
      </w:r>
      <w:r w:rsidR="0061382D">
        <w:t>are</w:t>
      </w:r>
      <w:r w:rsidR="008A2F4F">
        <w:t xml:space="preserve"> </w:t>
      </w:r>
      <w:r w:rsidR="0061382D">
        <w:t>between</w:t>
      </w:r>
      <w:r w:rsidR="008A2F4F">
        <w:t xml:space="preserve"> </w:t>
      </w:r>
      <w:r w:rsidR="0061382D">
        <w:t>25</w:t>
      </w:r>
      <w:r w:rsidR="008A2F4F">
        <w:t xml:space="preserve"> </w:t>
      </w:r>
      <w:r w:rsidR="0061382D">
        <w:t>and</w:t>
      </w:r>
      <w:r w:rsidR="008A2F4F">
        <w:t xml:space="preserve"> </w:t>
      </w:r>
      <w:r w:rsidR="0061382D">
        <w:t>35</w:t>
      </w:r>
      <w:r w:rsidR="008A2F4F">
        <w:t xml:space="preserve"> </w:t>
      </w:r>
      <w:r w:rsidR="0061382D">
        <w:t>marks.</w:t>
      </w:r>
    </w:p>
    <w:p w14:paraId="1188188B" w14:textId="77777777" w:rsidR="008E06F0" w:rsidRDefault="008E06F0" w:rsidP="008E06F0">
      <w:r>
        <w:t xml:space="preserve">The topic number on this worksheet relates to the corresponding chapter number in the ‘Pearson Edexcel AS and A Level Mathematics: Statistics and Mechanics Year 1/AS’ textbook. </w:t>
      </w:r>
    </w:p>
    <w:p w14:paraId="02F81D2A" w14:textId="7D7DC2DD" w:rsidR="00F95B79" w:rsidRDefault="00BF49FF" w:rsidP="00BF49FF">
      <w:pPr>
        <w:pStyle w:val="Heading1"/>
      </w:pPr>
      <w:r>
        <w:t>Quick</w:t>
      </w:r>
      <w:r w:rsidR="008A2F4F">
        <w:t xml:space="preserve"> </w:t>
      </w:r>
      <w:r>
        <w:t>Links</w:t>
      </w:r>
      <w:r w:rsidR="008A2F4F">
        <w:t xml:space="preserve">  </w:t>
      </w:r>
    </w:p>
    <w:p w14:paraId="635A91C7" w14:textId="309ECCD8" w:rsidR="00D85C2E" w:rsidRDefault="000F1ACD" w:rsidP="00F95B79">
      <w:pPr>
        <w:pStyle w:val="NoSpacing"/>
      </w:pPr>
      <w:r w:rsidRPr="00F95B79">
        <w:t>(</w:t>
      </w:r>
      <w:r w:rsidR="00F95B79" w:rsidRPr="00F95B79">
        <w:t>Press</w:t>
      </w:r>
      <w:r w:rsidR="008A2F4F">
        <w:t xml:space="preserve"> </w:t>
      </w:r>
      <w:r w:rsidR="00F95B79" w:rsidRPr="00F95B79">
        <w:t>Ctrl</w:t>
      </w:r>
      <w:r w:rsidR="00F95B79">
        <w:t>,</w:t>
      </w:r>
      <w:r w:rsidR="008A2F4F">
        <w:t xml:space="preserve"> </w:t>
      </w:r>
      <w:r w:rsidR="00F95B79" w:rsidRPr="00F95B79">
        <w:t>as</w:t>
      </w:r>
      <w:r w:rsidR="008A2F4F">
        <w:t xml:space="preserve"> </w:t>
      </w:r>
      <w:r w:rsidR="00F95B79" w:rsidRPr="00F95B79">
        <w:t>you</w:t>
      </w:r>
      <w:r w:rsidR="008A2F4F">
        <w:t xml:space="preserve"> </w:t>
      </w:r>
      <w:r w:rsidR="00F95B79" w:rsidRPr="00F95B79">
        <w:t>click</w:t>
      </w:r>
      <w:r w:rsidR="008A2F4F">
        <w:t xml:space="preserve"> </w:t>
      </w:r>
      <w:r w:rsidR="00F95B79">
        <w:t>with</w:t>
      </w:r>
      <w:r w:rsidR="008A2F4F">
        <w:t xml:space="preserve"> </w:t>
      </w:r>
      <w:r w:rsidR="00F95B79" w:rsidRPr="00F95B79">
        <w:t>your</w:t>
      </w:r>
      <w:r w:rsidR="008A2F4F">
        <w:t xml:space="preserve"> </w:t>
      </w:r>
      <w:r w:rsidR="00F95B79" w:rsidRPr="00F95B79">
        <w:t>mouse</w:t>
      </w:r>
      <w:r w:rsidR="008A2F4F">
        <w:t xml:space="preserve"> </w:t>
      </w:r>
      <w:r w:rsidR="00F95B79" w:rsidRPr="00F95B79">
        <w:t>to</w:t>
      </w:r>
      <w:r w:rsidR="008A2F4F">
        <w:t xml:space="preserve"> </w:t>
      </w:r>
      <w:r w:rsidR="00F95B79" w:rsidRPr="00F95B79">
        <w:t>follow</w:t>
      </w:r>
      <w:r w:rsidR="008A2F4F">
        <w:t xml:space="preserve"> </w:t>
      </w:r>
      <w:r w:rsidR="00F95B79" w:rsidRPr="00F95B79">
        <w:t>these</w:t>
      </w:r>
      <w:r w:rsidR="008A2F4F">
        <w:t xml:space="preserve"> </w:t>
      </w:r>
      <w:r w:rsidR="00F95B79" w:rsidRPr="00F95B79">
        <w:t>links)</w:t>
      </w:r>
    </w:p>
    <w:p w14:paraId="24977C0D" w14:textId="4A49189A" w:rsidR="00D85C2E" w:rsidRDefault="00932A33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</w:t>
        </w:r>
        <w:r w:rsidR="008A2F4F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Questions</w:t>
        </w:r>
      </w:hyperlink>
    </w:p>
    <w:p w14:paraId="627EC2C1" w14:textId="18EF63F5" w:rsidR="00D85C2E" w:rsidRDefault="00932A33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</w:t>
        </w:r>
        <w:r w:rsidR="008A2F4F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Mark</w:t>
        </w:r>
        <w:r w:rsidR="008A2F4F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Scheme</w:t>
        </w:r>
      </w:hyperlink>
    </w:p>
    <w:p w14:paraId="3402639F" w14:textId="01727F7C" w:rsidR="00D85C2E" w:rsidRDefault="00932A33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</w:t>
        </w:r>
        <w:r w:rsidR="008A2F4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5AB487C1" w14:textId="23B8236A" w:rsidR="00D85C2E" w:rsidRDefault="00932A33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</w:t>
        </w:r>
        <w:r w:rsidR="008A2F4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Mark</w:t>
        </w:r>
        <w:r w:rsidR="008A2F4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Scheme</w:t>
        </w:r>
      </w:hyperlink>
    </w:p>
    <w:p w14:paraId="5AC8CB68" w14:textId="4FDA91AA" w:rsidR="00D85C2E" w:rsidRPr="008E06F0" w:rsidRDefault="00932A33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</w:t>
        </w:r>
        <w:r w:rsidR="008A2F4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472538A6" w14:textId="17C1E46B" w:rsidR="005274A2" w:rsidRPr="008E06F0" w:rsidRDefault="008E06F0" w:rsidP="00B531DF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Mark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Scheme</w:t>
        </w:r>
      </w:hyperlink>
    </w:p>
    <w:p w14:paraId="49F000AB" w14:textId="20A5D752" w:rsidR="00EB3FC1" w:rsidRDefault="00EB3FC1" w:rsidP="00EB3FC1">
      <w:pPr>
        <w:pStyle w:val="Heading1"/>
      </w:pPr>
      <w:r>
        <w:t>Extension</w:t>
      </w:r>
      <w:r w:rsidR="008A2F4F">
        <w:t xml:space="preserve"> </w:t>
      </w:r>
      <w:r>
        <w:t>and</w:t>
      </w:r>
      <w:r w:rsidR="008A2F4F">
        <w:t xml:space="preserve"> </w:t>
      </w:r>
      <w:r>
        <w:t>Enrichment</w:t>
      </w:r>
    </w:p>
    <w:p w14:paraId="45AF8BA5" w14:textId="2DDEFDD3" w:rsidR="00EB3FC1" w:rsidRDefault="003521BC">
      <w:r>
        <w:t>If</w:t>
      </w:r>
      <w:r w:rsidR="008A2F4F">
        <w:t xml:space="preserve"> </w:t>
      </w:r>
      <w:r>
        <w:t>you</w:t>
      </w:r>
      <w:r w:rsidR="008A2F4F">
        <w:t xml:space="preserve"> </w:t>
      </w:r>
      <w:r>
        <w:t>have</w:t>
      </w:r>
      <w:r w:rsidR="008A2F4F">
        <w:t xml:space="preserve"> </w:t>
      </w:r>
      <w:r>
        <w:t>students</w:t>
      </w:r>
      <w:r w:rsidR="008A2F4F">
        <w:t xml:space="preserve"> </w:t>
      </w:r>
      <w:r>
        <w:t>that</w:t>
      </w:r>
      <w:r w:rsidR="008A2F4F">
        <w:t xml:space="preserve"> </w:t>
      </w:r>
      <w:r>
        <w:t>have</w:t>
      </w:r>
      <w:r w:rsidR="008A2F4F">
        <w:t xml:space="preserve"> </w:t>
      </w:r>
      <w:r>
        <w:t>enjoyed</w:t>
      </w:r>
      <w:r w:rsidR="008A2F4F">
        <w:t xml:space="preserve"> </w:t>
      </w:r>
      <w:r>
        <w:t>the</w:t>
      </w:r>
      <w:r w:rsidR="008A2F4F">
        <w:t xml:space="preserve"> </w:t>
      </w:r>
      <w:r>
        <w:t>challenge</w:t>
      </w:r>
      <w:r w:rsidR="008A2F4F">
        <w:t xml:space="preserve"> </w:t>
      </w:r>
      <w:r>
        <w:t>of</w:t>
      </w:r>
      <w:r w:rsidR="008A2F4F">
        <w:t xml:space="preserve"> </w:t>
      </w:r>
      <w:r>
        <w:t>the</w:t>
      </w:r>
      <w:r w:rsidR="008A2F4F">
        <w:t xml:space="preserve"> </w:t>
      </w:r>
      <w:r>
        <w:t>Gold</w:t>
      </w:r>
      <w:r w:rsidR="008A2F4F">
        <w:t xml:space="preserve"> </w:t>
      </w:r>
      <w:r>
        <w:t>questions</w:t>
      </w:r>
      <w:r w:rsidR="00EB3FC1">
        <w:t>,</w:t>
      </w:r>
      <w:r w:rsidR="008A2F4F">
        <w:t xml:space="preserve"> </w:t>
      </w:r>
      <w:r>
        <w:t>then</w:t>
      </w:r>
      <w:r w:rsidR="008A2F4F">
        <w:t xml:space="preserve"> </w:t>
      </w:r>
      <w:r>
        <w:t>they</w:t>
      </w:r>
      <w:r w:rsidR="008A2F4F">
        <w:t xml:space="preserve"> </w:t>
      </w:r>
      <w:r>
        <w:t>should</w:t>
      </w:r>
      <w:r w:rsidR="008A2F4F">
        <w:t xml:space="preserve"> </w:t>
      </w:r>
      <w:r>
        <w:t>have</w:t>
      </w:r>
      <w:r w:rsidR="008A2F4F">
        <w:t xml:space="preserve"> </w:t>
      </w:r>
      <w:r>
        <w:t>a</w:t>
      </w:r>
      <w:r w:rsidR="008A2F4F">
        <w:t xml:space="preserve"> </w:t>
      </w:r>
      <w:r>
        <w:t>go</w:t>
      </w:r>
      <w:r w:rsidR="008A2F4F">
        <w:t xml:space="preserve"> </w:t>
      </w:r>
      <w:r>
        <w:t>at</w:t>
      </w:r>
      <w:r w:rsidR="008A2F4F">
        <w:t xml:space="preserve"> </w:t>
      </w:r>
      <w:r>
        <w:t>the</w:t>
      </w:r>
      <w:r w:rsidR="008A2F4F">
        <w:t xml:space="preserve"> </w:t>
      </w:r>
      <w:r>
        <w:t>more</w:t>
      </w:r>
      <w:r w:rsidR="008A2F4F">
        <w:t xml:space="preserve"> </w:t>
      </w:r>
      <w:r>
        <w:t>challenging</w:t>
      </w:r>
      <w:r w:rsidR="008A2F4F">
        <w:t xml:space="preserve"> </w:t>
      </w:r>
      <w:r>
        <w:t>question</w:t>
      </w:r>
      <w:r w:rsidR="008A2F4F">
        <w:t xml:space="preserve"> </w:t>
      </w:r>
      <w:r>
        <w:t>from</w:t>
      </w:r>
      <w:r w:rsidR="008A2F4F">
        <w:t xml:space="preserve"> </w:t>
      </w:r>
      <w:r>
        <w:t>our</w:t>
      </w:r>
      <w:r w:rsidR="008A2F4F">
        <w:t xml:space="preserve"> </w:t>
      </w:r>
      <w:r>
        <w:t>Advanced</w:t>
      </w:r>
      <w:r w:rsidR="008A2F4F">
        <w:t xml:space="preserve"> </w:t>
      </w:r>
      <w:r>
        <w:t>Extension</w:t>
      </w:r>
      <w:r w:rsidR="008A2F4F">
        <w:t xml:space="preserve"> </w:t>
      </w:r>
      <w:r>
        <w:t>Award</w:t>
      </w:r>
      <w:r w:rsidR="008A2F4F">
        <w:t xml:space="preserve"> </w:t>
      </w:r>
      <w:r>
        <w:t>(AEA)</w:t>
      </w:r>
      <w:r w:rsidR="008A2F4F">
        <w:t xml:space="preserve"> </w:t>
      </w:r>
      <w:r>
        <w:t>papers.</w:t>
      </w:r>
      <w:r w:rsidR="008A2F4F">
        <w:t xml:space="preserve"> </w:t>
      </w:r>
      <w:r>
        <w:t>The</w:t>
      </w:r>
      <w:r w:rsidR="008A2F4F">
        <w:t xml:space="preserve"> </w:t>
      </w:r>
      <w:r>
        <w:t>Mathematics</w:t>
      </w:r>
      <w:r w:rsidR="008A2F4F">
        <w:t xml:space="preserve"> </w:t>
      </w:r>
      <w:r>
        <w:t>AEA</w:t>
      </w:r>
      <w:r w:rsidR="008A2F4F">
        <w:t xml:space="preserve"> </w:t>
      </w:r>
      <w:r>
        <w:t>is</w:t>
      </w:r>
      <w:r w:rsidR="008A2F4F">
        <w:t xml:space="preserve"> </w:t>
      </w:r>
      <w:r>
        <w:t>a</w:t>
      </w:r>
      <w:r w:rsidR="008A2F4F">
        <w:t xml:space="preserve"> </w:t>
      </w:r>
      <w:r>
        <w:t>single,</w:t>
      </w:r>
      <w:r w:rsidR="008A2F4F">
        <w:t xml:space="preserve"> </w:t>
      </w:r>
      <w:proofErr w:type="gramStart"/>
      <w:r>
        <w:t>3</w:t>
      </w:r>
      <w:r w:rsidR="008A2F4F">
        <w:t xml:space="preserve"> </w:t>
      </w:r>
      <w:r>
        <w:t>hour</w:t>
      </w:r>
      <w:proofErr w:type="gramEnd"/>
      <w:r w:rsidR="008A2F4F">
        <w:t xml:space="preserve"> </w:t>
      </w:r>
      <w:r>
        <w:t>non-calculator</w:t>
      </w:r>
      <w:r w:rsidR="008A2F4F">
        <w:t xml:space="preserve"> </w:t>
      </w:r>
      <w:r>
        <w:t>paper,</w:t>
      </w:r>
      <w:r w:rsidR="008A2F4F">
        <w:t xml:space="preserve"> </w:t>
      </w:r>
      <w:r>
        <w:t>taken</w:t>
      </w:r>
      <w:r w:rsidR="008A2F4F">
        <w:t xml:space="preserve"> </w:t>
      </w:r>
      <w:r>
        <w:t>at</w:t>
      </w:r>
      <w:r w:rsidR="008A2F4F">
        <w:t xml:space="preserve"> </w:t>
      </w:r>
      <w:r>
        <w:t>the</w:t>
      </w:r>
      <w:r w:rsidR="008A2F4F">
        <w:t xml:space="preserve"> </w:t>
      </w:r>
      <w:r>
        <w:t>end</w:t>
      </w:r>
      <w:r w:rsidR="008A2F4F">
        <w:t xml:space="preserve"> </w:t>
      </w:r>
      <w:r>
        <w:t>of</w:t>
      </w:r>
      <w:r w:rsidR="008A2F4F">
        <w:t xml:space="preserve"> </w:t>
      </w:r>
      <w:r>
        <w:t>year</w:t>
      </w:r>
      <w:r w:rsidR="008A2F4F">
        <w:t xml:space="preserve"> </w:t>
      </w:r>
      <w:r>
        <w:t>13.</w:t>
      </w:r>
      <w:r w:rsidR="008A2F4F">
        <w:t xml:space="preserve"> </w:t>
      </w:r>
      <w:r>
        <w:t>It</w:t>
      </w:r>
      <w:r w:rsidR="008A2F4F">
        <w:t xml:space="preserve"> </w:t>
      </w:r>
      <w:r>
        <w:t>helps</w:t>
      </w:r>
      <w:r w:rsidR="008A2F4F">
        <w:t xml:space="preserve"> </w:t>
      </w:r>
      <w:r>
        <w:t>students</w:t>
      </w:r>
      <w:r w:rsidR="008A2F4F">
        <w:t xml:space="preserve"> </w:t>
      </w:r>
      <w:r>
        <w:t>to</w:t>
      </w:r>
      <w:r w:rsidR="008A2F4F">
        <w:t xml:space="preserve"> </w:t>
      </w:r>
      <w:r>
        <w:t>develop</w:t>
      </w:r>
      <w:r w:rsidR="008A2F4F">
        <w:t xml:space="preserve"> </w:t>
      </w:r>
      <w:r>
        <w:t>high</w:t>
      </w:r>
      <w:r w:rsidR="008A2F4F">
        <w:t xml:space="preserve"> </w:t>
      </w:r>
      <w:r>
        <w:t>level</w:t>
      </w:r>
      <w:r w:rsidR="008A2F4F">
        <w:t xml:space="preserve"> </w:t>
      </w:r>
      <w:r>
        <w:t>problem</w:t>
      </w:r>
      <w:r w:rsidR="008A2F4F">
        <w:t xml:space="preserve"> </w:t>
      </w:r>
      <w:r>
        <w:t>solving</w:t>
      </w:r>
      <w:r w:rsidR="008A2F4F">
        <w:t xml:space="preserve"> </w:t>
      </w:r>
      <w:r>
        <w:t>and</w:t>
      </w:r>
      <w:r w:rsidR="008A2F4F">
        <w:t xml:space="preserve"> </w:t>
      </w:r>
      <w:r>
        <w:t>proof</w:t>
      </w:r>
      <w:r w:rsidR="008A2F4F">
        <w:t xml:space="preserve"> </w:t>
      </w:r>
      <w:r>
        <w:t>skills.</w:t>
      </w:r>
      <w:r w:rsidR="008A2F4F">
        <w:t xml:space="preserve"> </w:t>
      </w:r>
      <w:r>
        <w:t>It</w:t>
      </w:r>
      <w:r w:rsidR="008A2F4F">
        <w:t xml:space="preserve"> </w:t>
      </w:r>
      <w:r>
        <w:t>is</w:t>
      </w:r>
      <w:r w:rsidR="008A2F4F">
        <w:t xml:space="preserve"> </w:t>
      </w:r>
      <w:r>
        <w:t>entirely</w:t>
      </w:r>
      <w:r w:rsidR="008A2F4F">
        <w:t xml:space="preserve"> </w:t>
      </w:r>
      <w:r>
        <w:t>based</w:t>
      </w:r>
      <w:r w:rsidR="008A2F4F">
        <w:t xml:space="preserve"> </w:t>
      </w:r>
      <w:r>
        <w:t>on</w:t>
      </w:r>
      <w:r w:rsidR="008A2F4F">
        <w:t xml:space="preserve"> </w:t>
      </w:r>
      <w:r>
        <w:t>the</w:t>
      </w:r>
      <w:r w:rsidR="008A2F4F">
        <w:t xml:space="preserve"> </w:t>
      </w:r>
      <w:r>
        <w:t>content</w:t>
      </w:r>
      <w:r w:rsidR="008A2F4F">
        <w:t xml:space="preserve"> </w:t>
      </w:r>
      <w:r>
        <w:t>of</w:t>
      </w:r>
      <w:r w:rsidR="008A2F4F">
        <w:t xml:space="preserve"> </w:t>
      </w:r>
      <w:r>
        <w:t>the</w:t>
      </w:r>
      <w:r w:rsidR="008A2F4F">
        <w:t xml:space="preserve"> </w:t>
      </w:r>
      <w:r>
        <w:t>A</w:t>
      </w:r>
      <w:r w:rsidR="008A2F4F">
        <w:t xml:space="preserve"> </w:t>
      </w:r>
      <w:r>
        <w:t>Level</w:t>
      </w:r>
      <w:r w:rsidR="008A2F4F">
        <w:t xml:space="preserve"> </w:t>
      </w:r>
      <w:r>
        <w:t>Mathematics</w:t>
      </w:r>
      <w:r w:rsidR="008A2F4F">
        <w:t xml:space="preserve"> </w:t>
      </w:r>
      <w:r>
        <w:t>Course.</w:t>
      </w:r>
      <w:r w:rsidR="008A2F4F">
        <w:t xml:space="preserve"> </w:t>
      </w:r>
      <w:r>
        <w:t>No</w:t>
      </w:r>
      <w:r w:rsidR="008A2F4F">
        <w:t xml:space="preserve"> </w:t>
      </w:r>
      <w:r>
        <w:t>extra</w:t>
      </w:r>
      <w:r w:rsidR="008A2F4F">
        <w:t xml:space="preserve"> </w:t>
      </w:r>
      <w:r>
        <w:t>material</w:t>
      </w:r>
      <w:r w:rsidR="008A2F4F">
        <w:t xml:space="preserve"> </w:t>
      </w:r>
      <w:r>
        <w:t>needs</w:t>
      </w:r>
      <w:r w:rsidR="008A2F4F">
        <w:t xml:space="preserve"> </w:t>
      </w:r>
      <w:r>
        <w:t>to</w:t>
      </w:r>
      <w:r w:rsidR="008A2F4F">
        <w:t xml:space="preserve"> </w:t>
      </w:r>
      <w:r>
        <w:t>be</w:t>
      </w:r>
      <w:r w:rsidR="008A2F4F">
        <w:t xml:space="preserve"> </w:t>
      </w:r>
      <w:r>
        <w:t>covered</w:t>
      </w:r>
      <w:r w:rsidR="008A2F4F">
        <w:t xml:space="preserve"> </w:t>
      </w:r>
      <w:r>
        <w:t>to</w:t>
      </w:r>
      <w:r w:rsidR="008A2F4F">
        <w:t xml:space="preserve"> </w:t>
      </w:r>
      <w:r>
        <w:t>take</w:t>
      </w:r>
      <w:r w:rsidR="008A2F4F">
        <w:t xml:space="preserve"> </w:t>
      </w:r>
      <w:r>
        <w:t>the</w:t>
      </w:r>
      <w:r w:rsidR="008A2F4F">
        <w:t xml:space="preserve"> </w:t>
      </w:r>
      <w:r>
        <w:t>AEA</w:t>
      </w:r>
      <w:r w:rsidR="008A2F4F">
        <w:t xml:space="preserve"> </w:t>
      </w:r>
      <w:r>
        <w:t>in</w:t>
      </w:r>
      <w:r w:rsidR="008A2F4F">
        <w:t xml:space="preserve"> </w:t>
      </w:r>
      <w:r>
        <w:t>Mathematics.</w:t>
      </w:r>
      <w:r w:rsidR="008A2F4F">
        <w:t xml:space="preserve"> </w:t>
      </w:r>
      <w:r>
        <w:t>A</w:t>
      </w:r>
      <w:r w:rsidR="008A2F4F">
        <w:t xml:space="preserve"> </w:t>
      </w:r>
      <w:r>
        <w:t>second</w:t>
      </w:r>
      <w:r w:rsidR="008A2F4F">
        <w:t xml:space="preserve"> </w:t>
      </w:r>
      <w:r>
        <w:t>important</w:t>
      </w:r>
      <w:r w:rsidR="008A2F4F">
        <w:t xml:space="preserve"> </w:t>
      </w:r>
      <w:r>
        <w:t>difference</w:t>
      </w:r>
      <w:r w:rsidR="008A2F4F">
        <w:t xml:space="preserve"> </w:t>
      </w:r>
      <w:r>
        <w:t>is</w:t>
      </w:r>
      <w:r w:rsidR="008A2F4F">
        <w:t xml:space="preserve"> </w:t>
      </w:r>
      <w:r>
        <w:t>that</w:t>
      </w:r>
      <w:r w:rsidR="008A2F4F">
        <w:t xml:space="preserve"> </w:t>
      </w:r>
      <w:r>
        <w:t>marks</w:t>
      </w:r>
      <w:r w:rsidR="008A2F4F">
        <w:t xml:space="preserve"> </w:t>
      </w:r>
      <w:r>
        <w:t>are</w:t>
      </w:r>
      <w:r w:rsidR="008A2F4F">
        <w:t xml:space="preserve"> </w:t>
      </w:r>
      <w:r>
        <w:t>awarded</w:t>
      </w:r>
      <w:r w:rsidR="008A2F4F">
        <w:t xml:space="preserve"> </w:t>
      </w:r>
      <w:r>
        <w:t>for</w:t>
      </w:r>
      <w:r w:rsidR="008A2F4F">
        <w:t xml:space="preserve"> </w:t>
      </w:r>
      <w:r>
        <w:t>the</w:t>
      </w:r>
      <w:r w:rsidR="008A2F4F">
        <w:t xml:space="preserve"> </w:t>
      </w:r>
      <w:r>
        <w:t>clarity</w:t>
      </w:r>
      <w:r w:rsidR="008A2F4F">
        <w:t xml:space="preserve"> </w:t>
      </w:r>
      <w:r w:rsidR="0061382D">
        <w:t>and</w:t>
      </w:r>
      <w:r w:rsidR="008A2F4F">
        <w:t xml:space="preserve"> </w:t>
      </w:r>
      <w:r w:rsidR="0061382D">
        <w:t>quality</w:t>
      </w:r>
      <w:r w:rsidR="008A2F4F">
        <w:t xml:space="preserve"> </w:t>
      </w:r>
      <w:r w:rsidR="0061382D">
        <w:t>of</w:t>
      </w:r>
      <w:r w:rsidR="008A2F4F">
        <w:t xml:space="preserve"> </w:t>
      </w:r>
      <w:r w:rsidR="0061382D">
        <w:t>their</w:t>
      </w:r>
      <w:r w:rsidR="008A2F4F">
        <w:t xml:space="preserve"> </w:t>
      </w:r>
      <w:r w:rsidR="0061382D">
        <w:t>solution.</w:t>
      </w:r>
      <w:r w:rsidR="008A2F4F">
        <w:t xml:space="preserve"> </w:t>
      </w:r>
      <w:r w:rsidR="0061382D">
        <w:t>Developing</w:t>
      </w:r>
      <w:r w:rsidR="008A2F4F">
        <w:t xml:space="preserve"> </w:t>
      </w:r>
      <w:r w:rsidR="0061382D">
        <w:t>this</w:t>
      </w:r>
      <w:r w:rsidR="008A2F4F">
        <w:t xml:space="preserve"> </w:t>
      </w:r>
      <w:r w:rsidR="0061382D">
        <w:t>key</w:t>
      </w:r>
      <w:r w:rsidR="008A2F4F">
        <w:t xml:space="preserve"> </w:t>
      </w:r>
      <w:r w:rsidR="0061382D">
        <w:t>skill,</w:t>
      </w:r>
      <w:r w:rsidR="008A2F4F">
        <w:t xml:space="preserve"> </w:t>
      </w:r>
      <w:r w:rsidR="0061382D">
        <w:t>alongside</w:t>
      </w:r>
      <w:r w:rsidR="008A2F4F">
        <w:t xml:space="preserve"> </w:t>
      </w:r>
      <w:r w:rsidR="0061382D">
        <w:t>the</w:t>
      </w:r>
      <w:r w:rsidR="008A2F4F">
        <w:t xml:space="preserve"> </w:t>
      </w:r>
      <w:r w:rsidR="0061382D">
        <w:t>extra</w:t>
      </w:r>
      <w:r w:rsidR="008A2F4F">
        <w:t xml:space="preserve"> </w:t>
      </w:r>
      <w:r w:rsidR="0061382D">
        <w:t>problem-solving</w:t>
      </w:r>
      <w:r w:rsidR="008A2F4F">
        <w:t xml:space="preserve"> </w:t>
      </w:r>
      <w:r w:rsidR="0061382D">
        <w:t>experience,</w:t>
      </w:r>
      <w:r w:rsidR="008A2F4F">
        <w:t xml:space="preserve"> </w:t>
      </w:r>
      <w:r w:rsidR="0061382D">
        <w:t>can</w:t>
      </w:r>
      <w:r w:rsidR="008A2F4F">
        <w:t xml:space="preserve"> </w:t>
      </w:r>
      <w:r w:rsidR="0061382D">
        <w:t>pay</w:t>
      </w:r>
      <w:r w:rsidR="008A2F4F">
        <w:t xml:space="preserve"> </w:t>
      </w:r>
      <w:r w:rsidR="0061382D">
        <w:t>dividends</w:t>
      </w:r>
      <w:r w:rsidR="008A2F4F">
        <w:t xml:space="preserve"> </w:t>
      </w:r>
      <w:r w:rsidR="0061382D">
        <w:t>in</w:t>
      </w:r>
      <w:r w:rsidR="008A2F4F">
        <w:t xml:space="preserve"> </w:t>
      </w:r>
      <w:r w:rsidR="0061382D">
        <w:t>the</w:t>
      </w:r>
      <w:r w:rsidR="008A2F4F">
        <w:t xml:space="preserve"> </w:t>
      </w:r>
      <w:r w:rsidR="0061382D">
        <w:t>way</w:t>
      </w:r>
      <w:r w:rsidR="008A2F4F">
        <w:t xml:space="preserve"> </w:t>
      </w:r>
      <w:r w:rsidR="0061382D">
        <w:t>they</w:t>
      </w:r>
      <w:r w:rsidR="008A2F4F">
        <w:t xml:space="preserve"> </w:t>
      </w:r>
      <w:r w:rsidR="0061382D">
        <w:t>approach</w:t>
      </w:r>
      <w:r w:rsidR="008A2F4F">
        <w:t xml:space="preserve"> </w:t>
      </w:r>
      <w:r w:rsidR="0061382D">
        <w:t>A</w:t>
      </w:r>
      <w:r w:rsidR="008A2F4F">
        <w:t xml:space="preserve"> </w:t>
      </w:r>
      <w:r w:rsidR="0061382D">
        <w:t>Level</w:t>
      </w:r>
      <w:r w:rsidR="008A2F4F">
        <w:t xml:space="preserve"> </w:t>
      </w:r>
      <w:r w:rsidR="0061382D">
        <w:t>Mathematics</w:t>
      </w:r>
      <w:r w:rsidR="008A2F4F">
        <w:t xml:space="preserve"> </w:t>
      </w:r>
      <w:r w:rsidR="0061382D">
        <w:t>and</w:t>
      </w:r>
      <w:r w:rsidR="008A2F4F">
        <w:t xml:space="preserve"> </w:t>
      </w:r>
      <w:r w:rsidR="0061382D">
        <w:t>Further</w:t>
      </w:r>
      <w:r w:rsidR="008A2F4F">
        <w:t xml:space="preserve"> </w:t>
      </w:r>
      <w:r w:rsidR="0061382D">
        <w:t>Mathematics</w:t>
      </w:r>
      <w:r w:rsidR="008A2F4F">
        <w:t xml:space="preserve"> </w:t>
      </w:r>
      <w:r w:rsidR="0061382D">
        <w:t>problems.</w:t>
      </w:r>
    </w:p>
    <w:p w14:paraId="6CAC8B43" w14:textId="143F54EE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>More</w:t>
      </w:r>
      <w:r w:rsidR="008A2F4F">
        <w:t xml:space="preserve"> </w:t>
      </w:r>
      <w:r>
        <w:t>information</w:t>
      </w:r>
      <w:r w:rsidR="008A2F4F">
        <w:t xml:space="preserve"> </w:t>
      </w:r>
      <w:r>
        <w:t>about</w:t>
      </w:r>
      <w:r w:rsidR="008A2F4F">
        <w:t xml:space="preserve"> </w:t>
      </w:r>
      <w:r>
        <w:t>the</w:t>
      </w:r>
      <w:r w:rsidR="008A2F4F">
        <w:t xml:space="preserve"> </w:t>
      </w:r>
      <w:r>
        <w:t>Advanced</w:t>
      </w:r>
      <w:r w:rsidR="008A2F4F">
        <w:t xml:space="preserve"> </w:t>
      </w:r>
      <w:r>
        <w:t>Extension</w:t>
      </w:r>
      <w:r w:rsidR="008A2F4F">
        <w:t xml:space="preserve"> </w:t>
      </w:r>
      <w:r>
        <w:t>Award</w:t>
      </w:r>
      <w:r w:rsidR="008A2F4F">
        <w:t xml:space="preserve"> </w:t>
      </w:r>
      <w:r>
        <w:t>can</w:t>
      </w:r>
      <w:r w:rsidR="008A2F4F">
        <w:t xml:space="preserve"> </w:t>
      </w:r>
      <w:r>
        <w:t>be</w:t>
      </w:r>
      <w:r w:rsidR="008A2F4F">
        <w:t xml:space="preserve"> </w:t>
      </w:r>
      <w:r>
        <w:t>found</w:t>
      </w:r>
      <w:r w:rsidR="008A2F4F">
        <w:t xml:space="preserve"> </w:t>
      </w:r>
      <w:hyperlink r:id="rId13" w:history="1">
        <w:r w:rsidRPr="00F14F52">
          <w:rPr>
            <w:rStyle w:val="Hyperlink"/>
          </w:rPr>
          <w:t>here</w:t>
        </w:r>
      </w:hyperlink>
      <w:r w:rsidR="008A2F4F">
        <w:t xml:space="preserve"> </w:t>
      </w:r>
      <w:r w:rsidR="00F14F52">
        <w:t>on</w:t>
      </w:r>
      <w:r w:rsidR="008A2F4F">
        <w:t xml:space="preserve"> </w:t>
      </w:r>
      <w:r w:rsidR="00F14F52">
        <w:t>the</w:t>
      </w:r>
      <w:r w:rsidR="008A2F4F">
        <w:t xml:space="preserve"> </w:t>
      </w:r>
      <w:r w:rsidR="00F14F52">
        <w:t>Pearson</w:t>
      </w:r>
      <w:r w:rsidR="008A2F4F">
        <w:t xml:space="preserve"> </w:t>
      </w:r>
      <w:r w:rsidR="00F14F52">
        <w:t>Edexcel</w:t>
      </w:r>
      <w:r w:rsidR="008A2F4F">
        <w:t xml:space="preserve"> </w:t>
      </w:r>
      <w:r w:rsidR="00F14F52">
        <w:t>Website,</w:t>
      </w:r>
      <w:r w:rsidR="008A2F4F">
        <w:t xml:space="preserve"> </w:t>
      </w:r>
      <w:r w:rsidR="00F14F52">
        <w:t>or</w:t>
      </w:r>
      <w:r w:rsidR="008A2F4F">
        <w:t xml:space="preserve">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8A2F4F">
        <w:t xml:space="preserve"> </w:t>
      </w:r>
      <w:r w:rsidR="00F14F52">
        <w:t>on</w:t>
      </w:r>
      <w:r w:rsidR="008A2F4F">
        <w:t xml:space="preserve"> </w:t>
      </w:r>
      <w:r w:rsidR="00F14F52">
        <w:t>the</w:t>
      </w:r>
      <w:r w:rsidR="008A2F4F">
        <w:t xml:space="preserve"> </w:t>
      </w:r>
      <w:r w:rsidR="00F14F52">
        <w:t>Maths</w:t>
      </w:r>
      <w:r w:rsidR="008A2F4F">
        <w:t xml:space="preserve"> </w:t>
      </w:r>
      <w:r w:rsidR="00F14F52">
        <w:t>Emporium</w:t>
      </w:r>
    </w:p>
    <w:p w14:paraId="15820741" w14:textId="1F6A6263" w:rsidR="009642C6" w:rsidRDefault="009642C6" w:rsidP="009642C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2" w:name="BrQue"/>
      <w:bookmarkStart w:id="3" w:name="BrMS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1315" behindDoc="0" locked="0" layoutInCell="1" allowOverlap="1" wp14:anchorId="1710D6ED" wp14:editId="7C11F8DE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2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429B2668" w14:textId="5DB7E302" w:rsidR="00512FE6" w:rsidRPr="00512FE6" w:rsidRDefault="00512FE6" w:rsidP="009642C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alculator </w:t>
      </w:r>
    </w:p>
    <w:p w14:paraId="63D254EC" w14:textId="5E7827C9" w:rsidR="009642C6" w:rsidRPr="00576290" w:rsidRDefault="009642C6" w:rsidP="009642C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5</w:t>
      </w:r>
    </w:p>
    <w:p w14:paraId="5E2FEDE4" w14:textId="77777777" w:rsidR="009642C6" w:rsidRDefault="009642C6" w:rsidP="008A2F4F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b/>
          <w:bCs/>
          <w:lang w:eastAsia="en-GB"/>
        </w:rPr>
      </w:pPr>
    </w:p>
    <w:p w14:paraId="0CC1540B" w14:textId="77777777" w:rsidR="009642C6" w:rsidRPr="009642C6" w:rsidRDefault="009642C6" w:rsidP="008A2F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0E0C7AB9" w14:textId="2C496956" w:rsidR="008A2F4F" w:rsidRPr="009642C6" w:rsidRDefault="008A2F4F" w:rsidP="008A2F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</w:t>
      </w:r>
    </w:p>
    <w:p w14:paraId="4C415C30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 girl runs a 400 m race in a time of 84 s. In a model of this race, it is assumed that, starting from rest, she moves with constant acceleration for 4 s, reaching a speed of 5 m s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  <w:lang w:eastAsia="en-GB"/>
        </w:rPr>
        <w:t>−1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. She maintains this speed for 60 s and then moves with constant deceleration for 20 s, crossing the finishing line with a speed of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V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m s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  <w:lang w:eastAsia="en-GB"/>
        </w:rPr>
        <w:t>−1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.</w:t>
      </w:r>
    </w:p>
    <w:p w14:paraId="0CF19E0F" w14:textId="77777777" w:rsidR="007B287C" w:rsidRDefault="008A3CAA" w:rsidP="007B287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br/>
        <w:t xml:space="preserve">(a)  Sketch, in the space below, a speed-time graph for the motion of the girl during the </w:t>
      </w:r>
    </w:p>
    <w:p w14:paraId="027A6838" w14:textId="5466F5D4" w:rsidR="008A3CAA" w:rsidRPr="009642C6" w:rsidRDefault="008A3CAA" w:rsidP="007B287C">
      <w:pPr>
        <w:widowControl w:val="0"/>
        <w:autoSpaceDE w:val="0"/>
        <w:autoSpaceDN w:val="0"/>
        <w:adjustRightInd w:val="0"/>
        <w:spacing w:after="120" w:line="240" w:lineRule="auto"/>
        <w:ind w:left="397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hole race.</w:t>
      </w:r>
    </w:p>
    <w:p w14:paraId="2CFCEA76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2)</w:t>
      </w:r>
    </w:p>
    <w:p w14:paraId="7DBB7A98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b)  Find the distance run by the girl in the first 64 s of the race.</w:t>
      </w:r>
    </w:p>
    <w:p w14:paraId="1C5B263C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3)</w:t>
      </w:r>
    </w:p>
    <w:p w14:paraId="6FD69FF0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(c)  Find the value of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V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.</w:t>
      </w:r>
    </w:p>
    <w:p w14:paraId="17C2B9B8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5)</w:t>
      </w:r>
    </w:p>
    <w:p w14:paraId="245B8151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d)  Find the deceleration of the girl in the final 20 s of her race.</w:t>
      </w:r>
    </w:p>
    <w:p w14:paraId="657CC01D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2)</w:t>
      </w:r>
    </w:p>
    <w:p w14:paraId="7DE30182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1E32CC18" w14:textId="0102D5F5" w:rsidR="009642C6" w:rsidRPr="00BA72EA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(Total for Question 1 is</w:t>
      </w:r>
      <w:r>
        <w:rPr>
          <w:rFonts w:ascii="Times New Roman" w:hAnsi="Times New Roman"/>
          <w:b/>
          <w:bCs/>
          <w:sz w:val="24"/>
          <w:szCs w:val="24"/>
        </w:rPr>
        <w:t xml:space="preserve"> 12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DCC68B9" w14:textId="77777777" w:rsidR="009642C6" w:rsidRPr="00BA72EA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F142B46" w14:textId="77777777" w:rsidR="008A2F4F" w:rsidRPr="009642C6" w:rsidRDefault="008A2F4F" w:rsidP="008A2F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62B5369E" w14:textId="175AD173" w:rsidR="009642C6" w:rsidRPr="009642C6" w:rsidRDefault="008A2F4F" w:rsidP="008A2F4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Q2</w:t>
      </w:r>
    </w:p>
    <w:p w14:paraId="56B55DB8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 car is moving along a straight horizontal road with constant acceleration.</w:t>
      </w:r>
    </w:p>
    <w:p w14:paraId="3AB4BCA3" w14:textId="77777777" w:rsidR="007B287C" w:rsidRDefault="008A3CAA" w:rsidP="007B287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There are three points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B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nd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C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in that order, on the road, where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B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22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m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06D92CEC" w14:textId="1221EE04" w:rsidR="008A3CAA" w:rsidRPr="009642C6" w:rsidRDefault="008A3CAA" w:rsidP="007B287C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and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BC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104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m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549CFB60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The car takes 2 s to travel from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to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B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nd 4 s to travel from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B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to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C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25648112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Find</w:t>
      </w:r>
    </w:p>
    <w:p w14:paraId="1BB8584C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(</w:t>
      </w:r>
      <w:proofErr w:type="spellStart"/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i</w:t>
      </w:r>
      <w:proofErr w:type="spellEnd"/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)   the acceleration of the car,</w:t>
      </w:r>
    </w:p>
    <w:p w14:paraId="0A201D66" w14:textId="77777777" w:rsidR="008A3CAA" w:rsidRPr="009642C6" w:rsidRDefault="008A3CAA" w:rsidP="008A3C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ii)  the speed of the car at the instant it passes </w:t>
      </w:r>
      <w:r w:rsidRPr="009642C6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7A503B60" w14:textId="1ED45E23" w:rsidR="009642C6" w:rsidRPr="00BA72EA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302CE07" w14:textId="77777777" w:rsidR="009642C6" w:rsidRPr="00BA72EA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D1497F7" w14:textId="5CFD3E69" w:rsidR="008A3CAA" w:rsidRPr="009642C6" w:rsidRDefault="008A3CAA" w:rsidP="008A3C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0C2CF09C" w14:textId="77777777" w:rsidR="008A2F4F" w:rsidRPr="009642C6" w:rsidRDefault="008A2F4F" w:rsidP="008A2F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3B91B6FF" w14:textId="77777777" w:rsidR="009642C6" w:rsidRDefault="009642C6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172D336A" w14:textId="6026397D" w:rsidR="00D42D8E" w:rsidRPr="009642C6" w:rsidRDefault="00F56281" w:rsidP="008A2F4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</w:t>
      </w:r>
      <w:r w:rsidR="008A2F4F"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</w:t>
      </w:r>
      <w:r w:rsidR="00D42D8E"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/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C1A3556" w14:textId="6C04A0E5" w:rsidR="00D42D8E" w:rsidRPr="009642C6" w:rsidRDefault="00D42D8E" w:rsidP="00D42D8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ycli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lo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traigh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orizont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oa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ss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v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cond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ater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ss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ccelera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47CF730" w14:textId="693849A1" w:rsidR="00D42D8E" w:rsidRPr="009642C6" w:rsidRDefault="00D42D8E" w:rsidP="00D42D8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iv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B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40m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</w:p>
    <w:p w14:paraId="5923C933" w14:textId="4311FD76" w:rsidR="00D42D8E" w:rsidRPr="009642C6" w:rsidRDefault="00D42D8E" w:rsidP="00D42D8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a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ccelera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ycli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</w:p>
    <w:p w14:paraId="4CEA7E6C" w14:textId="77777777" w:rsidR="00D42D8E" w:rsidRPr="009642C6" w:rsidRDefault="00D42D8E" w:rsidP="00D42D8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4)</w:t>
      </w:r>
    </w:p>
    <w:p w14:paraId="5B00C75B" w14:textId="0E365774" w:rsidR="00D42D8E" w:rsidRPr="009642C6" w:rsidRDefault="00D42D8E" w:rsidP="00D42D8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b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ak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ve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id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B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7ECCAE5" w14:textId="77777777" w:rsidR="00D42D8E" w:rsidRPr="009642C6" w:rsidRDefault="00D42D8E" w:rsidP="00D42D8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5)</w:t>
      </w:r>
    </w:p>
    <w:p w14:paraId="62308F0D" w14:textId="1CFE4499" w:rsidR="00D42D8E" w:rsidRPr="009642C6" w:rsidRDefault="008A2F4F" w:rsidP="00D42D8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593EA97" w14:textId="39ACE88A" w:rsidR="009642C6" w:rsidRPr="00BA72EA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9 marks)</w:t>
      </w:r>
    </w:p>
    <w:p w14:paraId="769B81C9" w14:textId="77777777" w:rsidR="009642C6" w:rsidRPr="00BA72EA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21973E2" w14:textId="77777777" w:rsidR="00D42D8E" w:rsidRPr="009642C6" w:rsidRDefault="00D42D8E" w:rsidP="00DE2E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</w:p>
    <w:p w14:paraId="165FB959" w14:textId="3961BD64" w:rsidR="007D778A" w:rsidRPr="009642C6" w:rsidRDefault="00F56281" w:rsidP="00DE2E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Q</w:t>
      </w:r>
      <w:r w:rsidR="008A2F4F"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4</w:t>
      </w:r>
    </w:p>
    <w:p w14:paraId="3035986C" w14:textId="5E4F19E2" w:rsidR="00DE2E16" w:rsidRPr="009642C6" w:rsidRDefault="00DE2E16" w:rsidP="00DE2E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m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ton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roject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vertically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pward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ro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oi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it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pe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19.6ms</w:t>
      </w:r>
      <w:r w:rsidRPr="007B287C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  <w:lang w:eastAsia="en-GB"/>
        </w:rPr>
        <w:t>–1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.</w:t>
      </w:r>
    </w:p>
    <w:p w14:paraId="13252BB9" w14:textId="5A1FA0A5" w:rsidR="00DE2E16" w:rsidRPr="009642C6" w:rsidRDefault="00DE2E16" w:rsidP="00DE2E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delling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ton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articl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ving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reely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nde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avity,</w:t>
      </w:r>
    </w:p>
    <w:p w14:paraId="140B0C6F" w14:textId="578E1112" w:rsidR="00DE2E16" w:rsidRPr="009642C6" w:rsidRDefault="00DE2E16" w:rsidP="00DE2E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a)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eates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heigh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bov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reach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y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tone,</w:t>
      </w:r>
    </w:p>
    <w:p w14:paraId="06E8C8F5" w14:textId="77777777" w:rsidR="00DE2E16" w:rsidRPr="007B287C" w:rsidRDefault="00DE2E16" w:rsidP="00DE2E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7B287C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2)</w:t>
      </w:r>
    </w:p>
    <w:p w14:paraId="2B720F2F" w14:textId="387A7145" w:rsidR="00DE2E16" w:rsidRPr="009642C6" w:rsidRDefault="00DE2E16" w:rsidP="00DE2E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b)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lengt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im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o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hic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ton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r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a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14.7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bov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.</w:t>
      </w:r>
    </w:p>
    <w:p w14:paraId="51BD500C" w14:textId="77777777" w:rsidR="00DE2E16" w:rsidRPr="007B287C" w:rsidRDefault="00DE2E16" w:rsidP="00DE2E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7B287C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5)</w:t>
      </w:r>
    </w:p>
    <w:p w14:paraId="66B4AB42" w14:textId="50A3CB29" w:rsidR="00DE2E16" w:rsidRPr="009642C6" w:rsidRDefault="008A2F4F" w:rsidP="00DE2E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</w:p>
    <w:p w14:paraId="4DBC177E" w14:textId="5FF94374" w:rsidR="009642C6" w:rsidRPr="00BA72EA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A72E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3DE2141" w14:textId="77777777" w:rsidR="009642C6" w:rsidRPr="00BA72EA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2E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CBEC922" w14:textId="77777777" w:rsidR="0089180F" w:rsidRDefault="0089180F" w:rsidP="008918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2082468" w14:textId="1CC85703" w:rsidR="0089180F" w:rsidRPr="00A34D26" w:rsidRDefault="0089180F" w:rsidP="008918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3C1AE715" w14:textId="75AB7533" w:rsidR="00DE2E16" w:rsidRPr="009642C6" w:rsidRDefault="00DE2E16" w:rsidP="008918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79139048" w14:textId="081082E5" w:rsidR="00FE6B55" w:rsidRPr="009642C6" w:rsidRDefault="00FE6B55" w:rsidP="00F5628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5AF93DAC" w:rsidR="001F3370" w:rsidRPr="009642C6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3"/>
    <w:p w14:paraId="136ADC5E" w14:textId="5EC3E7C0" w:rsidR="00F56281" w:rsidRPr="009642C6" w:rsidRDefault="00F5628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C9E977B" w14:textId="715CA9DE" w:rsidR="008A2F4F" w:rsidRPr="009642C6" w:rsidRDefault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2A66E6C" w14:textId="7B934325" w:rsidR="008A2F4F" w:rsidRPr="009642C6" w:rsidRDefault="00AE5EC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83E74A" wp14:editId="2491337D">
            <wp:extent cx="5731510" cy="5174615"/>
            <wp:effectExtent l="0" t="0" r="2540" b="698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17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6E872" w14:textId="77777777" w:rsidR="008A2F4F" w:rsidRPr="009642C6" w:rsidRDefault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02CA13" w14:textId="681FCA5B" w:rsidR="008A2F4F" w:rsidRPr="009642C6" w:rsidRDefault="008A2F4F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26A304BD" w14:textId="569B7C7D" w:rsidR="008A3CAA" w:rsidRPr="009642C6" w:rsidRDefault="008A3CAA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03ABD1" wp14:editId="0DC812B9">
            <wp:extent cx="5731510" cy="4798060"/>
            <wp:effectExtent l="0" t="0" r="254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79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AC34B" w14:textId="11FEEB3D" w:rsidR="008A2F4F" w:rsidRPr="009642C6" w:rsidRDefault="008A2F4F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A080F32" w14:textId="77777777" w:rsidR="008A2F4F" w:rsidRPr="009642C6" w:rsidRDefault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6353071" w14:textId="1893453A" w:rsidR="00DE2E16" w:rsidRPr="009642C6" w:rsidRDefault="00D42D8E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0ABA35B8" w14:textId="77777777" w:rsidR="00D42D8E" w:rsidRPr="009642C6" w:rsidRDefault="00D42D8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81AE88" wp14:editId="12888D4A">
            <wp:extent cx="5731510" cy="6117590"/>
            <wp:effectExtent l="0" t="0" r="254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11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6D66B8" w14:textId="77777777" w:rsidR="00D42D8E" w:rsidRPr="009642C6" w:rsidRDefault="00D42D8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A600A8C" w14:textId="1F0F3082" w:rsidR="002D4F1E" w:rsidRPr="009642C6" w:rsidRDefault="002D4F1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7039D126" w14:textId="17692891" w:rsidR="002D4F1E" w:rsidRPr="009642C6" w:rsidRDefault="002D4F1E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_Hlk74126693"/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198C32" wp14:editId="46B75C7B">
            <wp:extent cx="5731510" cy="6454140"/>
            <wp:effectExtent l="0" t="0" r="254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45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</w:p>
    <w:p w14:paraId="246A3AD6" w14:textId="77777777" w:rsidR="002D4F1E" w:rsidRPr="009642C6" w:rsidRDefault="002D4F1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A2916F5" w14:textId="77777777" w:rsidR="00512FE6" w:rsidRDefault="009642C6" w:rsidP="009642C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7" behindDoc="0" locked="0" layoutInCell="1" allowOverlap="1" wp14:anchorId="0FE62803" wp14:editId="0B99BD2E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</w:p>
    <w:p w14:paraId="1BC02200" w14:textId="1B78288E" w:rsidR="009642C6" w:rsidRPr="00512FE6" w:rsidRDefault="00512FE6" w:rsidP="00512FE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alculator </w:t>
      </w:r>
      <w:r w:rsidR="009642C6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9642C6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9642C6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9642C6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9642C6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9642C6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9642C6"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530C09F0" w14:textId="39C8C790" w:rsidR="009642C6" w:rsidRDefault="009642C6" w:rsidP="009642C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6</w:t>
      </w:r>
    </w:p>
    <w:p w14:paraId="16AA88FE" w14:textId="77777777" w:rsidR="009642C6" w:rsidRDefault="009642C6" w:rsidP="00401343">
      <w:pPr>
        <w:spacing w:before="120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3392DD9C" w14:textId="23ABF389" w:rsidR="00F56281" w:rsidRPr="009642C6" w:rsidRDefault="00F56281" w:rsidP="00401343">
      <w:pPr>
        <w:spacing w:before="120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Q1</w:t>
      </w:r>
    </w:p>
    <w:p w14:paraId="7E4862DA" w14:textId="29A07C5A" w:rsidR="00AA26E5" w:rsidRPr="009642C6" w:rsidRDefault="00AA26E5" w:rsidP="00AA26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CD47CE" wp14:editId="230D0295">
            <wp:extent cx="5231219" cy="2338574"/>
            <wp:effectExtent l="0" t="0" r="7620" b="508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30"/>
                    <a:stretch/>
                  </pic:blipFill>
                  <pic:spPr bwMode="auto">
                    <a:xfrm>
                      <a:off x="0" y="0"/>
                      <a:ext cx="5263107" cy="235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CF6130" w14:textId="13CC2D04" w:rsidR="00877140" w:rsidRPr="009642C6" w:rsidRDefault="00877140" w:rsidP="0087714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t>Figure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16A31BE1" w14:textId="77777777" w:rsidR="00877140" w:rsidRPr="009642C6" w:rsidRDefault="00877140" w:rsidP="0087714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A054E2A" w14:textId="654B0D3A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velocity-tim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graph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igur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="00877140" w:rsidRPr="009642C6">
        <w:rPr>
          <w:rFonts w:ascii="Times New Roman" w:hAnsi="Times New Roman" w:cs="Times New Roman"/>
          <w:sz w:val="24"/>
          <w:szCs w:val="24"/>
        </w:rPr>
        <w:t>1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present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journe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velling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long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traigh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horizontal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ck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betwee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wo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tation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which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r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1.5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k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part.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leave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tation,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ccelerating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uniforml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300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until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i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ache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30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</w:t>
      </w:r>
      <w:r w:rsidRPr="009642C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9642C6">
        <w:rPr>
          <w:rFonts w:ascii="Times New Roman" w:hAnsi="Times New Roman" w:cs="Times New Roman"/>
          <w:sz w:val="24"/>
          <w:szCs w:val="24"/>
        </w:rPr>
        <w:t>.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maintain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i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econd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befor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decelerating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uniforml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1.25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</w:t>
      </w:r>
      <w:r w:rsidRPr="009642C6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9642C6">
        <w:rPr>
          <w:rFonts w:ascii="Times New Roman" w:hAnsi="Times New Roman" w:cs="Times New Roman"/>
          <w:sz w:val="24"/>
          <w:szCs w:val="24"/>
        </w:rPr>
        <w:t>,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coming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nex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tation.</w:t>
      </w:r>
    </w:p>
    <w:p w14:paraId="78947C98" w14:textId="39754578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t>(a)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cceleratio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during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300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it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journey.</w:t>
      </w:r>
    </w:p>
    <w:p w14:paraId="737CBD2A" w14:textId="77777777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371EE78" w14:textId="59F50130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t>(b)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9642C6">
        <w:rPr>
          <w:rFonts w:ascii="Times New Roman" w:hAnsi="Times New Roman" w:cs="Times New Roman"/>
          <w:sz w:val="24"/>
          <w:szCs w:val="24"/>
        </w:rPr>
        <w:t>.</w:t>
      </w:r>
    </w:p>
    <w:p w14:paraId="14D62EF7" w14:textId="77777777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7D46423" w14:textId="7FB7DEA0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econ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complete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am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journe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am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otal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ime.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leave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tation,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ccelerating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uniforml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until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i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ache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</w:t>
      </w:r>
      <w:r w:rsidRPr="009642C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immediatel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decelerate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uniforml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until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i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come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next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station.</w:t>
      </w:r>
    </w:p>
    <w:p w14:paraId="482290ED" w14:textId="77777777" w:rsidR="007B287C" w:rsidRDefault="00AA26E5" w:rsidP="007B287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t>(c)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sz w:val="24"/>
          <w:szCs w:val="24"/>
        </w:rPr>
        <w:t>Sketch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diagram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bove,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velocity-tim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graph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which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represents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journey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128B93" w14:textId="42B580FF" w:rsidR="00AA26E5" w:rsidRPr="009642C6" w:rsidRDefault="00AA26E5" w:rsidP="007B287C">
      <w:pPr>
        <w:widowControl w:val="0"/>
        <w:autoSpaceDE w:val="0"/>
        <w:autoSpaceDN w:val="0"/>
        <w:adjustRightInd w:val="0"/>
        <w:spacing w:after="120" w:line="240" w:lineRule="auto"/>
        <w:ind w:left="397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rain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642C6">
        <w:rPr>
          <w:rFonts w:ascii="Times New Roman" w:hAnsi="Times New Roman" w:cs="Times New Roman"/>
          <w:sz w:val="24"/>
          <w:szCs w:val="24"/>
        </w:rPr>
        <w:t>.</w:t>
      </w:r>
    </w:p>
    <w:p w14:paraId="24815FCB" w14:textId="77777777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244BCF9" w14:textId="44E93880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t>(d)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9642C6">
        <w:rPr>
          <w:rFonts w:ascii="Times New Roman" w:hAnsi="Times New Roman" w:cs="Times New Roman"/>
          <w:sz w:val="24"/>
          <w:szCs w:val="24"/>
        </w:rPr>
        <w:t>.</w:t>
      </w:r>
    </w:p>
    <w:p w14:paraId="72126835" w14:textId="77777777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74043114" w14:textId="71101122" w:rsidR="009642C6" w:rsidRPr="005975AC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 xml:space="preserve">15 </w:t>
      </w:r>
      <w:r w:rsidRPr="005975AC">
        <w:rPr>
          <w:rFonts w:ascii="Times New Roman" w:hAnsi="Times New Roman"/>
          <w:b/>
          <w:bCs/>
          <w:sz w:val="24"/>
          <w:szCs w:val="24"/>
        </w:rPr>
        <w:t>marks)</w:t>
      </w:r>
    </w:p>
    <w:p w14:paraId="5FDBB457" w14:textId="77777777" w:rsidR="009642C6" w:rsidRPr="005975AC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94AD241" w14:textId="77777777" w:rsidR="00AA26E5" w:rsidRPr="009642C6" w:rsidRDefault="00AA26E5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6ED23C6B" w14:textId="77777777" w:rsidR="00F56281" w:rsidRPr="009642C6" w:rsidRDefault="00F56281" w:rsidP="00BA38F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2</w:t>
      </w:r>
    </w:p>
    <w:p w14:paraId="31C1A584" w14:textId="7604558A" w:rsidR="00BA38FC" w:rsidRPr="009642C6" w:rsidRDefault="00BA38FC" w:rsidP="00BA38F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projected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vertically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upwards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with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speed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14.7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s</w:t>
      </w:r>
      <w:r w:rsidRPr="009642C6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−1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from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point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which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49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bov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horizontal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ground.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Modelling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s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particl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moving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freely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under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gravity,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find</w:t>
      </w:r>
    </w:p>
    <w:p w14:paraId="6CF77CE9" w14:textId="2C11A43C" w:rsidR="00BA38FC" w:rsidRPr="009642C6" w:rsidRDefault="00BA38FC" w:rsidP="00BA38F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(a)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greatest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height,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abov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ground,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reached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by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ball,</w:t>
      </w:r>
    </w:p>
    <w:p w14:paraId="6D7FED2E" w14:textId="77777777" w:rsidR="00BA38FC" w:rsidRPr="009642C6" w:rsidRDefault="00BA38FC" w:rsidP="00BA38F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</w:p>
    <w:p w14:paraId="5FBAE556" w14:textId="58578A0F" w:rsidR="00BA38FC" w:rsidRPr="009642C6" w:rsidRDefault="00BA38FC" w:rsidP="00BA38F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(b)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speed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with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which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first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strikes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ground,</w:t>
      </w:r>
    </w:p>
    <w:p w14:paraId="1FFCF62D" w14:textId="77777777" w:rsidR="00BA38FC" w:rsidRPr="009642C6" w:rsidRDefault="00BA38FC" w:rsidP="00BA38F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467CDF55" w14:textId="1786A575" w:rsidR="00BA38FC" w:rsidRPr="009642C6" w:rsidRDefault="00BA38FC" w:rsidP="00BA38F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(c)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otal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im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from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when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projected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o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when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it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first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strikes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sz w:val="24"/>
          <w:szCs w:val="24"/>
          <w:lang w:eastAsia="en-GB"/>
        </w:rPr>
        <w:t>ground.</w:t>
      </w:r>
    </w:p>
    <w:p w14:paraId="404E8A02" w14:textId="7F5A9251" w:rsidR="007B287C" w:rsidRDefault="00BA38FC" w:rsidP="007B287C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50AC36EB" w14:textId="77777777" w:rsidR="007B287C" w:rsidRPr="007B287C" w:rsidRDefault="007B287C" w:rsidP="007B28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106E3A2B" w14:textId="13261433" w:rsidR="009642C6" w:rsidRPr="005975AC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975AC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5975AC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FBA3DFD" w14:textId="77777777" w:rsidR="009642C6" w:rsidRPr="005975AC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BF973C5" w14:textId="77777777" w:rsidR="009642C6" w:rsidRDefault="009642C6">
      <w:pPr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576B4130" w14:textId="7AA94CEF" w:rsidR="007D778A" w:rsidRPr="009642C6" w:rsidRDefault="00F56281" w:rsidP="007D778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Q3</w:t>
      </w:r>
      <w:r w:rsidR="007D778A"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br/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</w:p>
    <w:p w14:paraId="48B0B7F0" w14:textId="58E6300F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im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=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0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m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roject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vertically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pward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it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pe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U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  <w:lang w:eastAsia="en-GB"/>
        </w:rPr>
        <w:t>–1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ro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oi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a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16.8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br/>
        <w:t>abov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horizonta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ound.</w:t>
      </w:r>
    </w:p>
    <w:p w14:paraId="3E8D4270" w14:textId="4FB25B23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pe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sta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mmediately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efor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hit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ou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o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rs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im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19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  <w:lang w:eastAsia="en-GB"/>
        </w:rPr>
        <w:t>–1</w:t>
      </w:r>
    </w:p>
    <w:p w14:paraId="4C3A8AC5" w14:textId="2CA24AC4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hit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ou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o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rs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im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im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=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econds.</w:t>
      </w:r>
    </w:p>
    <w:p w14:paraId="7CEA775D" w14:textId="5143C626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tio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ro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sta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roject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nti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sta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jus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efor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hit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ou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o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rs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ime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dell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a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articl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ving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reely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nde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avity.</w:t>
      </w:r>
    </w:p>
    <w:p w14:paraId="49F215C8" w14:textId="6DF0C9DB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cceleratio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du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o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avity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dell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having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agnitud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10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perscript"/>
          <w:lang w:eastAsia="en-GB"/>
        </w:rPr>
        <w:t>–2</w:t>
      </w:r>
    </w:p>
    <w:p w14:paraId="673A822E" w14:textId="5AE6FB20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sing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del,</w:t>
      </w:r>
    </w:p>
    <w:p w14:paraId="4AA10776" w14:textId="1EE8399A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a)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how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a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U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=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5</w:t>
      </w:r>
    </w:p>
    <w:p w14:paraId="1EA81129" w14:textId="77777777" w:rsidR="007D778A" w:rsidRPr="009642C6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2)</w:t>
      </w:r>
    </w:p>
    <w:p w14:paraId="30A71CD3" w14:textId="41B079EC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b)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valu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T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,</w:t>
      </w:r>
    </w:p>
    <w:p w14:paraId="160996B5" w14:textId="77777777" w:rsidR="007D778A" w:rsidRPr="009642C6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2)</w:t>
      </w:r>
    </w:p>
    <w:p w14:paraId="1792CBF9" w14:textId="77777777" w:rsidR="007B287C" w:rsidRDefault="007D778A" w:rsidP="007B287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c)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im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ro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sta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roject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nti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sta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he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</w:p>
    <w:p w14:paraId="08E75F3F" w14:textId="75A7D058" w:rsidR="007D778A" w:rsidRPr="009642C6" w:rsidRDefault="007D778A" w:rsidP="007B287C">
      <w:pPr>
        <w:widowControl w:val="0"/>
        <w:autoSpaceDE w:val="0"/>
        <w:autoSpaceDN w:val="0"/>
        <w:adjustRightInd w:val="0"/>
        <w:spacing w:after="0" w:line="240" w:lineRule="auto"/>
        <w:ind w:left="397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1.2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elow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A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.</w:t>
      </w:r>
    </w:p>
    <w:p w14:paraId="2F3D9DEC" w14:textId="77777777" w:rsidR="007D778A" w:rsidRPr="009642C6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4)</w:t>
      </w:r>
    </w:p>
    <w:p w14:paraId="69E03CC0" w14:textId="0A18E54B" w:rsidR="007D778A" w:rsidRPr="009642C6" w:rsidRDefault="007D778A" w:rsidP="007B287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d)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ketc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velocity-tim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ap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o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tio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o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0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≤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≤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T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tating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</w:p>
    <w:p w14:paraId="5A877FAB" w14:textId="74AB9A74" w:rsidR="007D778A" w:rsidRPr="009642C6" w:rsidRDefault="007D778A" w:rsidP="007B287C">
      <w:pPr>
        <w:widowControl w:val="0"/>
        <w:autoSpaceDE w:val="0"/>
        <w:autoSpaceDN w:val="0"/>
        <w:adjustRightInd w:val="0"/>
        <w:spacing w:after="0" w:line="240" w:lineRule="auto"/>
        <w:ind w:left="397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coordinate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tar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oi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e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oi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you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graph.</w:t>
      </w:r>
    </w:p>
    <w:p w14:paraId="1B39AEDF" w14:textId="77777777" w:rsidR="007D778A" w:rsidRPr="009642C6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2)</w:t>
      </w:r>
    </w:p>
    <w:p w14:paraId="0EF65C22" w14:textId="5102A789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refinemen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de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tio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effec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ir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resistanc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bal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clud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refin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de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now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s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o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i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valu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U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.</w:t>
      </w:r>
    </w:p>
    <w:p w14:paraId="5BEE5CDD" w14:textId="5AEFA85D" w:rsidR="007D778A" w:rsidRPr="009642C6" w:rsidRDefault="007D778A" w:rsidP="007D778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e)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State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it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a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reason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how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is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new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valu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of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i/>
          <w:iCs/>
          <w:color w:val="000000" w:themeColor="text1"/>
          <w:sz w:val="24"/>
          <w:szCs w:val="24"/>
          <w:lang w:eastAsia="en-GB"/>
        </w:rPr>
        <w:t>U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oul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compar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with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valu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foun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part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(a),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sing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the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initial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unrefined</w:t>
      </w:r>
      <w:r w:rsidR="008A2F4F"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 xml:space="preserve"> </w:t>
      </w:r>
      <w:r w:rsidRPr="009642C6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  <w:t>model.</w:t>
      </w:r>
    </w:p>
    <w:p w14:paraId="626D7EB9" w14:textId="330B044F" w:rsidR="007D778A" w:rsidRPr="009642C6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8B10B96" w14:textId="4B165EDF" w:rsidR="007D778A" w:rsidRPr="009642C6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</w:p>
    <w:p w14:paraId="36E198DB" w14:textId="29AA05B2" w:rsidR="009642C6" w:rsidRPr="005975AC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975AC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5975AC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7B1E978" w14:textId="77777777" w:rsidR="009642C6" w:rsidRPr="005975AC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5975AC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20209CB" w14:textId="77777777" w:rsidR="0089180F" w:rsidRDefault="0089180F" w:rsidP="008918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E36FC49" w14:textId="3806A559" w:rsidR="0089180F" w:rsidRPr="00A34D26" w:rsidRDefault="0089180F" w:rsidP="008918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344261A3" w14:textId="77777777" w:rsidR="007D778A" w:rsidRPr="009642C6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</w:p>
    <w:p w14:paraId="5B008895" w14:textId="45D1FC89" w:rsidR="00535129" w:rsidRPr="009642C6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2D0E57E6" w:rsidR="00535129" w:rsidRPr="009642C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SiMS"/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p w14:paraId="77E83F91" w14:textId="3E12B42C" w:rsidR="00BA38FC" w:rsidRPr="009642C6" w:rsidRDefault="00BA38FC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96CE54" w14:textId="60A4924D" w:rsidR="00AA26E5" w:rsidRPr="009642C6" w:rsidRDefault="00F5628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Q1</w:t>
      </w:r>
      <w:r w:rsidR="008A2F4F"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 xml:space="preserve"> </w:t>
      </w:r>
    </w:p>
    <w:p w14:paraId="41FEA2BD" w14:textId="1D75DA31" w:rsidR="00AA26E5" w:rsidRPr="009642C6" w:rsidRDefault="00AA26E5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BFCE13" wp14:editId="79B7EA41">
            <wp:extent cx="5731510" cy="4606925"/>
            <wp:effectExtent l="0" t="0" r="2540" b="317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60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05E9E" w14:textId="046445DF" w:rsidR="00AA26E5" w:rsidRPr="009642C6" w:rsidRDefault="00AA26E5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D9211B" w14:textId="462B1556" w:rsidR="00AA26E5" w:rsidRPr="009642C6" w:rsidRDefault="00F5628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Q2</w:t>
      </w:r>
    </w:p>
    <w:p w14:paraId="7DDE6FC3" w14:textId="77777777" w:rsidR="00F56281" w:rsidRPr="009642C6" w:rsidRDefault="00F5628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0D102A48" w14:textId="3D74C8C6" w:rsidR="00F56281" w:rsidRPr="009642C6" w:rsidRDefault="00AA26E5" w:rsidP="00F56281">
      <w:pPr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48C02A7" wp14:editId="35C68F57">
            <wp:extent cx="5731510" cy="3022600"/>
            <wp:effectExtent l="0" t="0" r="254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2C6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F56281" w:rsidRPr="009642C6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Q3</w:t>
      </w:r>
    </w:p>
    <w:bookmarkEnd w:id="5"/>
    <w:p w14:paraId="609BDA2D" w14:textId="5B8CB226" w:rsidR="007A3BC2" w:rsidRPr="009642C6" w:rsidRDefault="007A3BC2">
      <w:pPr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8F9D1C" wp14:editId="04BB4BCC">
            <wp:extent cx="5472000" cy="4806337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000" cy="480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6E02B" w14:textId="3D02C78F" w:rsidR="00BA38FC" w:rsidRPr="009642C6" w:rsidRDefault="00BA38FC">
      <w:pPr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AE8F31" wp14:editId="79B82742">
            <wp:extent cx="5471783" cy="25146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704"/>
                    <a:stretch/>
                  </pic:blipFill>
                  <pic:spPr bwMode="auto">
                    <a:xfrm>
                      <a:off x="0" y="0"/>
                      <a:ext cx="5472000" cy="25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B55C2B" w14:textId="7FEDCB44" w:rsidR="00535129" w:rsidRPr="009642C6" w:rsidRDefault="007A3BC2">
      <w:pPr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CB1B1A5" wp14:editId="3AB9AB4F">
            <wp:extent cx="5472000" cy="377935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000" cy="377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5129" w:rsidRPr="009642C6">
        <w:rPr>
          <w:rFonts w:ascii="Times New Roman" w:hAnsi="Times New Roman" w:cs="Times New Roman"/>
          <w:sz w:val="24"/>
          <w:szCs w:val="24"/>
        </w:rPr>
        <w:br w:type="page"/>
      </w:r>
    </w:p>
    <w:p w14:paraId="2108BC27" w14:textId="5B802612" w:rsidR="009642C6" w:rsidRDefault="009642C6" w:rsidP="009642C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5" behindDoc="0" locked="0" layoutInCell="1" allowOverlap="1" wp14:anchorId="65F4767F" wp14:editId="6E72D507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1FD3B6A2" w14:textId="673F8B03" w:rsidR="00512FE6" w:rsidRPr="00512FE6" w:rsidRDefault="00512FE6" w:rsidP="009642C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alculator </w:t>
      </w:r>
    </w:p>
    <w:p w14:paraId="5B7300D9" w14:textId="6BB87E57" w:rsidR="009642C6" w:rsidRPr="00576290" w:rsidRDefault="009642C6" w:rsidP="009642C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5</w:t>
      </w:r>
    </w:p>
    <w:p w14:paraId="0F543759" w14:textId="77777777" w:rsidR="009642C6" w:rsidRDefault="009642C6" w:rsidP="00AA26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869B85" w14:textId="5E416F35" w:rsidR="00AA26E5" w:rsidRPr="009642C6" w:rsidRDefault="00F56281" w:rsidP="00AA26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660907CB" w14:textId="453A6B2E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vell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lo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traigh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orizont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oad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ak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12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ve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twe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w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ic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2145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part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tar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ccelera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3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nti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22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aintain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conds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deceleration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m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co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.</w:t>
      </w:r>
    </w:p>
    <w:p w14:paraId="1F36C7A1" w14:textId="77777777" w:rsidR="007B287C" w:rsidRDefault="00AA26E5" w:rsidP="007B287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(a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ketch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ac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low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-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ap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twe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w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37CE5B8" w14:textId="4E4A9B5B" w:rsidR="00AA26E5" w:rsidRPr="009642C6" w:rsidRDefault="00AA26E5" w:rsidP="007B287C">
      <w:pPr>
        <w:widowControl w:val="0"/>
        <w:autoSpaceDE w:val="0"/>
        <w:autoSpaceDN w:val="0"/>
        <w:adjustRightInd w:val="0"/>
        <w:spacing w:after="120" w:line="240" w:lineRule="auto"/>
        <w:ind w:left="397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.</w:t>
      </w:r>
    </w:p>
    <w:p w14:paraId="698577B1" w14:textId="77777777" w:rsidR="00AA26E5" w:rsidRPr="009642C6" w:rsidRDefault="00AA26E5" w:rsidP="00AA26E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2)</w:t>
      </w:r>
    </w:p>
    <w:p w14:paraId="404DB5D1" w14:textId="71F4786C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b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044D7B7" w14:textId="77777777" w:rsidR="00AA26E5" w:rsidRPr="009642C6" w:rsidRDefault="00AA26E5" w:rsidP="00AA26E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3)</w:t>
      </w:r>
    </w:p>
    <w:p w14:paraId="6C143137" w14:textId="00064EB1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torcy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eav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ft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a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ef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torcy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cceleration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2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ss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ic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99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torcy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ss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a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22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BD59DC2" w14:textId="77777777" w:rsidR="007B287C" w:rsidRDefault="00AA26E5" w:rsidP="007B287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(c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ak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torcy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r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raffic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ligh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DB0EB7D" w14:textId="601AB66F" w:rsidR="00AA26E5" w:rsidRPr="009642C6" w:rsidRDefault="00AA26E5" w:rsidP="007B287C">
      <w:pPr>
        <w:widowControl w:val="0"/>
        <w:autoSpaceDE w:val="0"/>
        <w:autoSpaceDN w:val="0"/>
        <w:adjustRightInd w:val="0"/>
        <w:spacing w:after="120" w:line="240" w:lineRule="auto"/>
        <w:ind w:left="3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74700D6" w14:textId="77777777" w:rsidR="00AA26E5" w:rsidRPr="009642C6" w:rsidRDefault="00AA26E5" w:rsidP="00AA26E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4)</w:t>
      </w:r>
    </w:p>
    <w:p w14:paraId="29F7F732" w14:textId="788AE894" w:rsidR="00AA26E5" w:rsidRPr="009642C6" w:rsidRDefault="00AA26E5" w:rsidP="00AA26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d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8D310C2" w14:textId="41F0A559" w:rsidR="00AA26E5" w:rsidRDefault="00AA26E5" w:rsidP="00AA26E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2)</w:t>
      </w:r>
    </w:p>
    <w:p w14:paraId="48041808" w14:textId="77777777" w:rsidR="007B287C" w:rsidRPr="009642C6" w:rsidRDefault="007B287C" w:rsidP="00AA26E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F4384B2" w14:textId="09FE627F" w:rsidR="009642C6" w:rsidRPr="00705D84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 xml:space="preserve">11 </w:t>
      </w:r>
      <w:r w:rsidRPr="00705D84">
        <w:rPr>
          <w:rFonts w:ascii="Times New Roman" w:hAnsi="Times New Roman"/>
          <w:b/>
          <w:bCs/>
          <w:sz w:val="24"/>
          <w:szCs w:val="24"/>
        </w:rPr>
        <w:t>marks)</w:t>
      </w:r>
    </w:p>
    <w:p w14:paraId="4C466CA4" w14:textId="77777777" w:rsidR="009642C6" w:rsidRPr="00705D84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1EFCCDB" w14:textId="77777777" w:rsidR="009642C6" w:rsidRDefault="009642C6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5D4796CE" w14:textId="2EB85DB6" w:rsidR="008B3916" w:rsidRPr="009642C6" w:rsidRDefault="00F56281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2</w:t>
      </w:r>
    </w:p>
    <w:p w14:paraId="01BE5AEA" w14:textId="6A64414E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0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w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all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roject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ertical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pwards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al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roject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ertical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pward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5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bov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orizont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al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roject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ertical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pward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2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−1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=</w:t>
      </w:r>
      <w:r w:rsidR="008A2F4F"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conds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w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all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a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ertic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ight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etres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bov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all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l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ticl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ee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nd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avity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</w:p>
    <w:p w14:paraId="7EB284F1" w14:textId="720BD1C4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(a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</w:p>
    <w:p w14:paraId="21A30BC3" w14:textId="77777777" w:rsidR="008B3916" w:rsidRPr="009642C6" w:rsidRDefault="008B3916" w:rsidP="008B39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5)</w:t>
      </w:r>
    </w:p>
    <w:p w14:paraId="07070C23" w14:textId="540E299A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a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</w:p>
    <w:p w14:paraId="7F154E31" w14:textId="4D1208B9" w:rsidR="009642C6" w:rsidRDefault="008B3916" w:rsidP="007B28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2)</w:t>
      </w:r>
    </w:p>
    <w:p w14:paraId="47E574C0" w14:textId="77777777" w:rsidR="007B287C" w:rsidRPr="007B287C" w:rsidRDefault="007B287C" w:rsidP="007B28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F65A682" w14:textId="1BAD3C43" w:rsidR="009642C6" w:rsidRPr="00705D84" w:rsidRDefault="009642C6" w:rsidP="009642C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7B287C">
        <w:rPr>
          <w:rFonts w:ascii="Times New Roman" w:hAnsi="Times New Roman"/>
          <w:b/>
          <w:bCs/>
          <w:sz w:val="24"/>
          <w:szCs w:val="24"/>
        </w:rPr>
        <w:t>7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9B1BB0B" w14:textId="77777777" w:rsidR="009642C6" w:rsidRPr="00705D84" w:rsidRDefault="009642C6" w:rsidP="009642C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6D74C4C" w14:textId="1C96F6AC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3B0895E" w14:textId="77777777" w:rsidR="00F56281" w:rsidRPr="009642C6" w:rsidRDefault="00F56281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21E18087" w14:textId="17F5970D" w:rsidR="008B3916" w:rsidRPr="009642C6" w:rsidRDefault="00F56281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3</w:t>
      </w:r>
    </w:p>
    <w:p w14:paraId="630C81EC" w14:textId="0822DE6B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0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i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all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ertical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licopt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ic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over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igh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55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bov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orizont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.</w:t>
      </w:r>
    </w:p>
    <w:p w14:paraId="71E1347D" w14:textId="1285C02D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ist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l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ticle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all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cond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fo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pens.</w:t>
      </w:r>
    </w:p>
    <w:p w14:paraId="67A7A5FB" w14:textId="5C34FAEC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i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alling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fo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pens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l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all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ee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und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avity.</w:t>
      </w:r>
    </w:p>
    <w:p w14:paraId="259770B7" w14:textId="79980DFE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ccelera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d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avit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l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2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DCBF0DA" w14:textId="45EBF972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a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s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i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pens.</w:t>
      </w:r>
    </w:p>
    <w:p w14:paraId="53E3A2E7" w14:textId="77777777" w:rsidR="008B3916" w:rsidRPr="009642C6" w:rsidRDefault="008B3916" w:rsidP="008B39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1)</w:t>
      </w:r>
    </w:p>
    <w:p w14:paraId="5EED4B3D" w14:textId="6AD8CAEE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pen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i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ntinu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al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ertically.</w:t>
      </w:r>
    </w:p>
    <w:p w14:paraId="506C3C66" w14:textId="2D49A890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mmediate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ft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pens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decelerat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12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2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cond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fo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reach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ach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.</w:t>
      </w:r>
    </w:p>
    <w:p w14:paraId="6355FBB4" w14:textId="6DFAD2CA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t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ak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i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al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55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licopt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econds.</w:t>
      </w:r>
    </w:p>
    <w:p w14:paraId="74A622BF" w14:textId="41FA44D7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b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ketc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–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ap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i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≤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≤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48FEAFB" w14:textId="77777777" w:rsidR="008B3916" w:rsidRPr="009642C6" w:rsidRDefault="008B3916" w:rsidP="008B39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2)</w:t>
      </w:r>
    </w:p>
    <w:p w14:paraId="403660BF" w14:textId="330BC4E9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c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neares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o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number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12A56C2" w14:textId="77777777" w:rsidR="008B3916" w:rsidRPr="009642C6" w:rsidRDefault="008B3916" w:rsidP="008B39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5)</w:t>
      </w:r>
    </w:p>
    <w:p w14:paraId="504EFC02" w14:textId="24042D64" w:rsidR="008B3916" w:rsidRPr="009642C6" w:rsidRDefault="008B3916" w:rsidP="008B39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fineme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ist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effec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i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sistanc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clud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befo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achut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pen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refin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now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s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new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1E8EC81" w14:textId="77777777" w:rsidR="007B287C" w:rsidRDefault="008B3916" w:rsidP="007B287C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d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ow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oul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new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compar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alu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ound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sing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iti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del,</w:t>
      </w:r>
    </w:p>
    <w:p w14:paraId="0126C707" w14:textId="5FC5BB0C" w:rsidR="008B3916" w:rsidRPr="009642C6" w:rsidRDefault="008A2F4F" w:rsidP="007B287C">
      <w:pPr>
        <w:widowControl w:val="0"/>
        <w:autoSpaceDE w:val="0"/>
        <w:autoSpaceDN w:val="0"/>
        <w:adjustRightInd w:val="0"/>
        <w:spacing w:after="120" w:line="240" w:lineRule="auto"/>
        <w:ind w:left="3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3916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3916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t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3916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c)?</w:t>
      </w:r>
    </w:p>
    <w:p w14:paraId="47ADFE81" w14:textId="34808882" w:rsidR="008B3916" w:rsidRDefault="008B3916" w:rsidP="008B39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1)</w:t>
      </w:r>
    </w:p>
    <w:p w14:paraId="4201AD8E" w14:textId="77777777" w:rsidR="007B287C" w:rsidRPr="009642C6" w:rsidRDefault="007B287C" w:rsidP="008B39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A1729BC" w14:textId="38BC8D2B" w:rsidR="007B287C" w:rsidRPr="00705D84" w:rsidRDefault="007B287C" w:rsidP="007B287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A90344" w14:textId="77777777" w:rsidR="007B287C" w:rsidRPr="00705D84" w:rsidRDefault="007B287C" w:rsidP="007B287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045544F" w14:textId="5FED894A" w:rsidR="007A3BC2" w:rsidRPr="009642C6" w:rsidRDefault="007A3BC2" w:rsidP="00F56281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9E51EDC" w14:textId="77777777" w:rsidR="007B287C" w:rsidRDefault="007B287C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2F35A350" w14:textId="6B2C3473" w:rsidR="007A3BC2" w:rsidRPr="009642C6" w:rsidRDefault="00F56281" w:rsidP="007A3BC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4</w:t>
      </w:r>
    </w:p>
    <w:p w14:paraId="372DBD2E" w14:textId="173F1FF9" w:rsidR="007A3BC2" w:rsidRPr="009642C6" w:rsidRDefault="007A3BC2" w:rsidP="007A3BC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0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ti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roject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vertical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pward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it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pee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u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ti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ove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eely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under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avity.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ti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maximu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igh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bov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0BF703D" w14:textId="2645EC7C" w:rsidR="007A3BC2" w:rsidRPr="009642C6" w:rsidRDefault="007A3BC2" w:rsidP="007A3BC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a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erm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u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g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B41CEE4" w14:textId="3B63A501" w:rsidR="007A3BC2" w:rsidRPr="009642C6" w:rsidRDefault="007A3BC2" w:rsidP="007A3BC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2)</w:t>
      </w:r>
    </w:p>
    <w:p w14:paraId="26AAEF0D" w14:textId="5997AA62" w:rsidR="007A3BC2" w:rsidRPr="009642C6" w:rsidRDefault="007A3BC2" w:rsidP="007A3BC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b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Show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at</w:t>
      </w:r>
      <w:r w:rsidR="001068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B287C" w:rsidRPr="007B287C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840" w:dyaOrig="700" w14:anchorId="5E61EC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5pt;height:36pt" o:ole="">
            <v:imagedata r:id="rId27" o:title=""/>
          </v:shape>
          <o:OLEObject Type="Embed" ProgID="Equation.DSMT4" ShapeID="_x0000_i1025" DrawAspect="Content" ObjectID="_1727259296" r:id="rId28"/>
        </w:object>
      </w:r>
      <w:r w:rsidR="007B28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6A180B2" w14:textId="77777777" w:rsidR="007A3BC2" w:rsidRPr="009642C6" w:rsidRDefault="007A3BC2" w:rsidP="007A3BC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2)</w:t>
      </w:r>
    </w:p>
    <w:p w14:paraId="7CD2DE43" w14:textId="64FAED1A" w:rsidR="007A3BC2" w:rsidRPr="009642C6" w:rsidRDefault="007A3BC2" w:rsidP="007A3BC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oi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eigh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abov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.</w:t>
      </w:r>
    </w:p>
    <w:p w14:paraId="40A5B9FC" w14:textId="79892AD4" w:rsidR="007A3BC2" w:rsidRPr="009642C6" w:rsidRDefault="007A3BC2" w:rsidP="007A3BC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(c)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ind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erm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tal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im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rojectio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o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instant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when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particl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hits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A2F4F"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t>ground.</w:t>
      </w:r>
    </w:p>
    <w:p w14:paraId="30DCC5F3" w14:textId="77777777" w:rsidR="007A3BC2" w:rsidRPr="009642C6" w:rsidRDefault="007A3BC2" w:rsidP="007A3BC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4)</w:t>
      </w:r>
    </w:p>
    <w:p w14:paraId="2B86ECDB" w14:textId="77777777" w:rsidR="007B287C" w:rsidRPr="00705D84" w:rsidRDefault="007A3BC2" w:rsidP="007B287C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="007B287C" w:rsidRPr="00705D8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2395AF5" w14:textId="339EB901" w:rsidR="007B287C" w:rsidRPr="00705D84" w:rsidRDefault="007B287C" w:rsidP="007B287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D635B32" w14:textId="77777777" w:rsidR="007B287C" w:rsidRPr="00705D84" w:rsidRDefault="007B287C" w:rsidP="007B287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E647796" w14:textId="77777777" w:rsidR="0089180F" w:rsidRDefault="0089180F" w:rsidP="008918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33E9A78" w14:textId="3DC5F568" w:rsidR="0089180F" w:rsidRPr="00A34D26" w:rsidRDefault="0089180F" w:rsidP="0089180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7D7588F3" w14:textId="07AE601D" w:rsidR="00535129" w:rsidRPr="009642C6" w:rsidRDefault="00535129" w:rsidP="00F56281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2113DDDF" w14:textId="5C4EDB41" w:rsidR="00535129" w:rsidRPr="009642C6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MS"/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8A2F4F"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9642C6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6"/>
    <w:p w14:paraId="335FA4B1" w14:textId="77777777" w:rsidR="00F56281" w:rsidRPr="009642C6" w:rsidRDefault="00F56281" w:rsidP="00535129">
      <w:pPr>
        <w:rPr>
          <w:rFonts w:ascii="Times New Roman" w:hAnsi="Times New Roman" w:cs="Times New Roman"/>
          <w:sz w:val="24"/>
          <w:szCs w:val="24"/>
        </w:rPr>
      </w:pPr>
    </w:p>
    <w:p w14:paraId="123376C7" w14:textId="3F18BEE1" w:rsidR="00535129" w:rsidRPr="009642C6" w:rsidRDefault="00F56281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Q1</w:t>
      </w:r>
    </w:p>
    <w:p w14:paraId="5FA56A05" w14:textId="2E6470BB" w:rsidR="008B3916" w:rsidRPr="009642C6" w:rsidRDefault="00AA26E5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8A50DC" wp14:editId="689E172A">
            <wp:extent cx="5731510" cy="4038600"/>
            <wp:effectExtent l="0" t="0" r="254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57E17" w14:textId="2B030F20" w:rsidR="00F56281" w:rsidRPr="009642C6" w:rsidRDefault="00F56281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A5C963" w14:textId="77777777" w:rsidR="00F56281" w:rsidRPr="009642C6" w:rsidRDefault="00F56281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43B3CA9D" w14:textId="738FA8DE" w:rsidR="00F56281" w:rsidRPr="009642C6" w:rsidRDefault="00F56281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2</w:t>
      </w:r>
    </w:p>
    <w:p w14:paraId="2F67FF24" w14:textId="77777777" w:rsidR="00F56281" w:rsidRPr="009642C6" w:rsidRDefault="00F56281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6B85BC" w14:textId="77777777" w:rsidR="008B3916" w:rsidRPr="009642C6" w:rsidRDefault="008B3916" w:rsidP="008B3916">
      <w:pPr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C9FAC1" wp14:editId="62FEDB3E">
            <wp:extent cx="5731510" cy="5491480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49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B83D9" w14:textId="3BD6C738" w:rsidR="008B3916" w:rsidRPr="009642C6" w:rsidRDefault="008B3916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br w:type="page"/>
      </w:r>
      <w:r w:rsidR="00F56281"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3</w:t>
      </w:r>
    </w:p>
    <w:p w14:paraId="55F7907A" w14:textId="61F8766F" w:rsidR="008B3916" w:rsidRPr="009642C6" w:rsidRDefault="009642C6" w:rsidP="008B391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E45EBD" wp14:editId="3B13270B">
            <wp:extent cx="5436000" cy="3373263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6000" cy="3373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916" w:rsidRPr="009642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9" behindDoc="0" locked="0" layoutInCell="1" allowOverlap="1" wp14:anchorId="508DE124" wp14:editId="6ABD8027">
            <wp:simplePos x="0" y="0"/>
            <wp:positionH relativeFrom="column">
              <wp:posOffset>148856</wp:posOffset>
            </wp:positionH>
            <wp:positionV relativeFrom="paragraph">
              <wp:posOffset>3721</wp:posOffset>
            </wp:positionV>
            <wp:extent cx="5436000" cy="4183901"/>
            <wp:effectExtent l="0" t="0" r="0" b="762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6000" cy="4183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56E70E3" w14:textId="19490F9A" w:rsidR="008B3916" w:rsidRPr="009642C6" w:rsidRDefault="009642C6" w:rsidP="008B391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E8382D" wp14:editId="41BFD6C9">
            <wp:extent cx="5436000" cy="124668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141"/>
                    <a:stretch/>
                  </pic:blipFill>
                  <pic:spPr bwMode="auto">
                    <a:xfrm>
                      <a:off x="0" y="0"/>
                      <a:ext cx="5436000" cy="124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A5021D" w14:textId="779FBEF3" w:rsidR="007A3BC2" w:rsidRPr="009642C6" w:rsidRDefault="00F56281" w:rsidP="009642C6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642C6">
        <w:rPr>
          <w:rFonts w:ascii="Times New Roman" w:hAnsi="Times New Roman" w:cs="Times New Roman"/>
          <w:sz w:val="24"/>
          <w:szCs w:val="24"/>
        </w:rPr>
        <w:br w:type="page"/>
      </w:r>
      <w:r w:rsidRPr="009642C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4</w:t>
      </w:r>
    </w:p>
    <w:p w14:paraId="470EA83D" w14:textId="15F17D94" w:rsidR="00F5723C" w:rsidRPr="009642C6" w:rsidRDefault="007A3BC2"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530921" wp14:editId="49795E4C">
            <wp:extent cx="5731510" cy="3609975"/>
            <wp:effectExtent l="0" t="0" r="254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E2D5E8" wp14:editId="50933AC8">
            <wp:extent cx="5731510" cy="3914775"/>
            <wp:effectExtent l="0" t="0" r="254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5723C" w:rsidRPr="009642C6" w:rsidSect="00F56281">
      <w:headerReference w:type="default" r:id="rId36"/>
      <w:footerReference w:type="default" r:id="rId37"/>
      <w:pgSz w:w="11906" w:h="16838"/>
      <w:pgMar w:top="1440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102BBB" w14:textId="77777777" w:rsidR="00CE7EAC" w:rsidRDefault="00CE7EAC" w:rsidP="008303A3">
      <w:pPr>
        <w:spacing w:after="0" w:line="240" w:lineRule="auto"/>
      </w:pPr>
      <w:r>
        <w:separator/>
      </w:r>
    </w:p>
  </w:endnote>
  <w:endnote w:type="continuationSeparator" w:id="0">
    <w:p w14:paraId="4B5D7CCD" w14:textId="77777777" w:rsidR="00CE7EAC" w:rsidRDefault="00CE7EAC" w:rsidP="008303A3">
      <w:pPr>
        <w:spacing w:after="0" w:line="240" w:lineRule="auto"/>
      </w:pPr>
      <w:r>
        <w:continuationSeparator/>
      </w:r>
    </w:p>
  </w:endnote>
  <w:endnote w:type="continuationNotice" w:id="1">
    <w:p w14:paraId="29DE0E75" w14:textId="77777777" w:rsidR="00CE7EAC" w:rsidRDefault="00CE7EAC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38" name="Picture 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1A70BE" w14:textId="77777777" w:rsidR="00CE7EAC" w:rsidRDefault="00CE7EAC" w:rsidP="008303A3">
      <w:pPr>
        <w:spacing w:after="0" w:line="240" w:lineRule="auto"/>
      </w:pPr>
      <w:r>
        <w:separator/>
      </w:r>
    </w:p>
  </w:footnote>
  <w:footnote w:type="continuationSeparator" w:id="0">
    <w:p w14:paraId="4963CC49" w14:textId="77777777" w:rsidR="00CE7EAC" w:rsidRDefault="00CE7EAC" w:rsidP="008303A3">
      <w:pPr>
        <w:spacing w:after="0" w:line="240" w:lineRule="auto"/>
      </w:pPr>
      <w:r>
        <w:continuationSeparator/>
      </w:r>
    </w:p>
  </w:footnote>
  <w:footnote w:type="continuationNotice" w:id="1">
    <w:p w14:paraId="7E5E4A50" w14:textId="77777777" w:rsidR="00CE7EAC" w:rsidRDefault="00CE7EAC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46CF238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32A33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6294F228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843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C1980"/>
    <w:rsid w:val="000D40D9"/>
    <w:rsid w:val="000F1ACD"/>
    <w:rsid w:val="0010687C"/>
    <w:rsid w:val="0011042D"/>
    <w:rsid w:val="001109BF"/>
    <w:rsid w:val="001319EC"/>
    <w:rsid w:val="001878C0"/>
    <w:rsid w:val="001B0AD7"/>
    <w:rsid w:val="001B18BE"/>
    <w:rsid w:val="001F3370"/>
    <w:rsid w:val="0021479A"/>
    <w:rsid w:val="00232C7D"/>
    <w:rsid w:val="00243B1D"/>
    <w:rsid w:val="0025013B"/>
    <w:rsid w:val="002837A5"/>
    <w:rsid w:val="002904DB"/>
    <w:rsid w:val="00294D00"/>
    <w:rsid w:val="002A099A"/>
    <w:rsid w:val="002A611B"/>
    <w:rsid w:val="002D4F1E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12D2E"/>
    <w:rsid w:val="004208D3"/>
    <w:rsid w:val="00423F1A"/>
    <w:rsid w:val="004C2E4F"/>
    <w:rsid w:val="004C5631"/>
    <w:rsid w:val="004C5966"/>
    <w:rsid w:val="004E2705"/>
    <w:rsid w:val="004F6BF7"/>
    <w:rsid w:val="00500C2F"/>
    <w:rsid w:val="00512FE6"/>
    <w:rsid w:val="005274A2"/>
    <w:rsid w:val="005325CD"/>
    <w:rsid w:val="00535129"/>
    <w:rsid w:val="0053553D"/>
    <w:rsid w:val="00587BFA"/>
    <w:rsid w:val="00592CA1"/>
    <w:rsid w:val="005F6C70"/>
    <w:rsid w:val="005F7715"/>
    <w:rsid w:val="0061382D"/>
    <w:rsid w:val="006138DE"/>
    <w:rsid w:val="00657049"/>
    <w:rsid w:val="00676373"/>
    <w:rsid w:val="006B39AE"/>
    <w:rsid w:val="006D2A76"/>
    <w:rsid w:val="006F2965"/>
    <w:rsid w:val="00703114"/>
    <w:rsid w:val="007314CA"/>
    <w:rsid w:val="00753F31"/>
    <w:rsid w:val="00764992"/>
    <w:rsid w:val="007A3A79"/>
    <w:rsid w:val="007A3BC2"/>
    <w:rsid w:val="007A7D30"/>
    <w:rsid w:val="007B287C"/>
    <w:rsid w:val="007D778A"/>
    <w:rsid w:val="007E7096"/>
    <w:rsid w:val="007E74B9"/>
    <w:rsid w:val="007F343B"/>
    <w:rsid w:val="00821663"/>
    <w:rsid w:val="008303A3"/>
    <w:rsid w:val="0083240C"/>
    <w:rsid w:val="00834583"/>
    <w:rsid w:val="008531AA"/>
    <w:rsid w:val="00857A69"/>
    <w:rsid w:val="00867A6C"/>
    <w:rsid w:val="008761FE"/>
    <w:rsid w:val="00877140"/>
    <w:rsid w:val="008847BE"/>
    <w:rsid w:val="0089180F"/>
    <w:rsid w:val="008A2F4F"/>
    <w:rsid w:val="008A3CAA"/>
    <w:rsid w:val="008B1B6E"/>
    <w:rsid w:val="008B3916"/>
    <w:rsid w:val="008B3C06"/>
    <w:rsid w:val="008E06F0"/>
    <w:rsid w:val="008E4EAA"/>
    <w:rsid w:val="008F5B5E"/>
    <w:rsid w:val="008F6A18"/>
    <w:rsid w:val="009215B5"/>
    <w:rsid w:val="00932A33"/>
    <w:rsid w:val="009335B5"/>
    <w:rsid w:val="00934B4D"/>
    <w:rsid w:val="00942858"/>
    <w:rsid w:val="00950DCC"/>
    <w:rsid w:val="00952ED6"/>
    <w:rsid w:val="00956B6C"/>
    <w:rsid w:val="00962B0F"/>
    <w:rsid w:val="009642C6"/>
    <w:rsid w:val="00964A2A"/>
    <w:rsid w:val="00966FD4"/>
    <w:rsid w:val="00972B15"/>
    <w:rsid w:val="00982171"/>
    <w:rsid w:val="009B50CE"/>
    <w:rsid w:val="009B7D4D"/>
    <w:rsid w:val="009C064B"/>
    <w:rsid w:val="009C5052"/>
    <w:rsid w:val="00A223CD"/>
    <w:rsid w:val="00A511D4"/>
    <w:rsid w:val="00A70197"/>
    <w:rsid w:val="00A76AA8"/>
    <w:rsid w:val="00A91318"/>
    <w:rsid w:val="00A91E2E"/>
    <w:rsid w:val="00AA26E5"/>
    <w:rsid w:val="00AA52B1"/>
    <w:rsid w:val="00AB338C"/>
    <w:rsid w:val="00AE5EC4"/>
    <w:rsid w:val="00AF34B5"/>
    <w:rsid w:val="00AF72D1"/>
    <w:rsid w:val="00B60428"/>
    <w:rsid w:val="00B7259F"/>
    <w:rsid w:val="00B7337C"/>
    <w:rsid w:val="00B75C21"/>
    <w:rsid w:val="00BA38FC"/>
    <w:rsid w:val="00BE1B37"/>
    <w:rsid w:val="00BE5178"/>
    <w:rsid w:val="00BE768C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C4928"/>
    <w:rsid w:val="00CE1352"/>
    <w:rsid w:val="00CE7EAC"/>
    <w:rsid w:val="00D0496D"/>
    <w:rsid w:val="00D42D8E"/>
    <w:rsid w:val="00D5116A"/>
    <w:rsid w:val="00D81632"/>
    <w:rsid w:val="00D85C2E"/>
    <w:rsid w:val="00DA3A40"/>
    <w:rsid w:val="00DB1DE6"/>
    <w:rsid w:val="00DD15D1"/>
    <w:rsid w:val="00DE2E16"/>
    <w:rsid w:val="00E147F9"/>
    <w:rsid w:val="00E610B5"/>
    <w:rsid w:val="00EA1F53"/>
    <w:rsid w:val="00EB3FC1"/>
    <w:rsid w:val="00EE5708"/>
    <w:rsid w:val="00F14F52"/>
    <w:rsid w:val="00F27EC3"/>
    <w:rsid w:val="00F440F0"/>
    <w:rsid w:val="00F56281"/>
    <w:rsid w:val="00F5723C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graynumber">
    <w:name w:val="graynumber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ormalWeb">
    <w:name w:val="Normal (Web)"/>
    <w:basedOn w:val="Normal"/>
    <w:uiPriority w:val="99"/>
    <w:semiHidden/>
    <w:unhideWhenUsed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46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59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6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4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3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image" Target="media/image6.jpeg"/><Relationship Id="rId26" Type="http://schemas.openxmlformats.org/officeDocument/2006/relationships/image" Target="media/image14.jpeg"/><Relationship Id="rId39" Type="http://schemas.openxmlformats.org/officeDocument/2006/relationships/theme" Target="theme/theme1.xml"/><Relationship Id="rId21" Type="http://schemas.openxmlformats.org/officeDocument/2006/relationships/image" Target="media/image9.jpeg"/><Relationship Id="rId34" Type="http://schemas.openxmlformats.org/officeDocument/2006/relationships/image" Target="media/image21.jpeg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25" Type="http://schemas.openxmlformats.org/officeDocument/2006/relationships/image" Target="media/image13.jpeg"/><Relationship Id="rId33" Type="http://schemas.openxmlformats.org/officeDocument/2006/relationships/image" Target="media/image20.jpeg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0" Type="http://schemas.openxmlformats.org/officeDocument/2006/relationships/image" Target="media/image8.png"/><Relationship Id="rId29" Type="http://schemas.openxmlformats.org/officeDocument/2006/relationships/image" Target="media/image16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image" Target="media/image12.jpeg"/><Relationship Id="rId32" Type="http://schemas.openxmlformats.org/officeDocument/2006/relationships/image" Target="media/image19.jpeg"/><Relationship Id="rId37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openxmlformats.org/officeDocument/2006/relationships/image" Target="media/image3.png"/><Relationship Id="rId23" Type="http://schemas.openxmlformats.org/officeDocument/2006/relationships/image" Target="media/image11.jpeg"/><Relationship Id="rId28" Type="http://schemas.openxmlformats.org/officeDocument/2006/relationships/oleObject" Target="embeddings/oleObject1.bin"/><Relationship Id="rId36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7.jpeg"/><Relationship Id="rId31" Type="http://schemas.openxmlformats.org/officeDocument/2006/relationships/image" Target="media/image18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www.mathsemporium.com/category/advanced-extension-award-mathematics/" TargetMode="External"/><Relationship Id="rId22" Type="http://schemas.openxmlformats.org/officeDocument/2006/relationships/image" Target="media/image10.jpeg"/><Relationship Id="rId27" Type="http://schemas.openxmlformats.org/officeDocument/2006/relationships/image" Target="media/image15.wmf"/><Relationship Id="rId30" Type="http://schemas.openxmlformats.org/officeDocument/2006/relationships/image" Target="media/image17.jpeg"/><Relationship Id="rId35" Type="http://schemas.openxmlformats.org/officeDocument/2006/relationships/image" Target="media/image22.jpeg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aef15915-1ad9-4df2-a051-24e841bbfed3"/>
    <ds:schemaRef ds:uri="http://schemas.microsoft.com/office/infopath/2007/PartnerControls"/>
    <ds:schemaRef ds:uri="d37093ce-74a9-4ead-ba34-b65f3c860946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46589F0-5EC7-4996-9928-63D0131E8D1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8A78D55-9F5F-4618-9805-813387D8CF4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22</Pages>
  <Words>1676</Words>
  <Characters>9556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9</cp:revision>
  <dcterms:created xsi:type="dcterms:W3CDTF">2021-06-09T09:40:00Z</dcterms:created>
  <dcterms:modified xsi:type="dcterms:W3CDTF">2022-10-14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